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4A0" w:firstRow="1" w:lastRow="0" w:firstColumn="1" w:lastColumn="0" w:noHBand="0" w:noVBand="1"/>
      </w:tblPr>
      <w:tblGrid>
        <w:gridCol w:w="5171"/>
        <w:gridCol w:w="4240"/>
        <w:gridCol w:w="1551"/>
      </w:tblGrid>
      <w:tr w:rsidR="00384D11" w14:paraId="75695F71" w14:textId="77777777">
        <w:tc>
          <w:tcPr>
            <w:tcW w:w="5000" w:type="dxa"/>
          </w:tcPr>
          <w:p w14:paraId="355E688D" w14:textId="77777777" w:rsidR="00384D11" w:rsidRDefault="00435351" w:rsidP="001448F3">
            <w:pPr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SỞ GD&amp;ĐT NINH BÌNH</w:t>
            </w:r>
          </w:p>
          <w:p w14:paraId="01DDB654" w14:textId="77777777" w:rsidR="00384D11" w:rsidRDefault="00435351" w:rsidP="001448F3">
            <w:pPr>
              <w:jc w:val="center"/>
              <w:rPr>
                <w:b/>
                <w:color w:val="000080"/>
                <w:u w:val="single"/>
              </w:rPr>
            </w:pPr>
            <w:r>
              <w:rPr>
                <w:b/>
                <w:color w:val="000080"/>
                <w:u w:val="single"/>
              </w:rPr>
              <w:t>TRƯỜNG THPT YÊN KHÁNH A</w:t>
            </w:r>
          </w:p>
        </w:tc>
        <w:tc>
          <w:tcPr>
            <w:tcW w:w="5600" w:type="dxa"/>
            <w:gridSpan w:val="2"/>
          </w:tcPr>
          <w:p w14:paraId="70C451C1" w14:textId="77777777" w:rsidR="001448F3" w:rsidRDefault="00435351" w:rsidP="001448F3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 xml:space="preserve">ĐỀ THI KHẢO SÁT KHỐI 10 THÁNG 12   </w:t>
            </w:r>
          </w:p>
          <w:p w14:paraId="31A86479" w14:textId="111BC0E8" w:rsidR="00384D11" w:rsidRDefault="00435351" w:rsidP="001448F3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3 - 2024</w:t>
            </w:r>
          </w:p>
          <w:p w14:paraId="24233307" w14:textId="77777777" w:rsidR="00384D11" w:rsidRDefault="00435351" w:rsidP="001448F3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Môn: TOÁN</w:t>
            </w:r>
          </w:p>
        </w:tc>
      </w:tr>
      <w:tr w:rsidR="00384D11" w14:paraId="1C999423" w14:textId="77777777">
        <w:tc>
          <w:tcPr>
            <w:tcW w:w="5000" w:type="dxa"/>
          </w:tcPr>
          <w:p w14:paraId="667F7253" w14:textId="77777777" w:rsidR="00384D11" w:rsidRDefault="00435351" w:rsidP="001448F3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14:paraId="4251D928" w14:textId="2D46DDA3" w:rsidR="00384D11" w:rsidRDefault="00435351" w:rsidP="001448F3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(Đề thi có 0</w:t>
            </w:r>
            <w:r w:rsidR="000F34DB">
              <w:rPr>
                <w:i/>
                <w:color w:val="000000"/>
              </w:rPr>
              <w:t>4</w:t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14:paraId="5904A8CC" w14:textId="77777777" w:rsidR="00384D11" w:rsidRDefault="00435351" w:rsidP="001448F3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90 phút (Không kể thời gian phát đề)</w:t>
            </w:r>
          </w:p>
          <w:p w14:paraId="22CC8F13" w14:textId="77777777" w:rsidR="00384D11" w:rsidRDefault="00384D11" w:rsidP="001448F3">
            <w:pPr>
              <w:jc w:val="center"/>
              <w:rPr>
                <w:i/>
                <w:color w:val="000000"/>
              </w:rPr>
            </w:pPr>
          </w:p>
        </w:tc>
      </w:tr>
      <w:tr w:rsidR="00384D11" w14:paraId="1C9682E4" w14:textId="77777777">
        <w:tc>
          <w:tcPr>
            <w:tcW w:w="9100" w:type="dxa"/>
            <w:gridSpan w:val="2"/>
          </w:tcPr>
          <w:p w14:paraId="4AD4BA16" w14:textId="77777777" w:rsidR="00384D11" w:rsidRDefault="00384D11" w:rsidP="001448F3">
            <w:pPr>
              <w:jc w:val="center"/>
              <w:rPr>
                <w:b/>
                <w:color w:val="8A2BE2"/>
              </w:rPr>
            </w:pPr>
          </w:p>
          <w:p w14:paraId="5DF3C0BF" w14:textId="77777777" w:rsidR="00384D11" w:rsidRDefault="00435351" w:rsidP="001448F3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6B3648A9" w14:textId="77777777" w:rsidR="00384D11" w:rsidRDefault="00435351" w:rsidP="001448F3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14:paraId="1C8E5D1A" w14:textId="77777777" w:rsidR="00384D11" w:rsidRDefault="00435351" w:rsidP="001448F3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101</w:t>
            </w:r>
          </w:p>
        </w:tc>
      </w:tr>
    </w:tbl>
    <w:p w14:paraId="55283380" w14:textId="77777777" w:rsidR="00384D11" w:rsidRDefault="00384D11" w:rsidP="001448F3"/>
    <w:p w14:paraId="024CAB11" w14:textId="77777777" w:rsidR="00384D11" w:rsidRDefault="00384D11" w:rsidP="001448F3">
      <w:pPr>
        <w:rPr>
          <w:b/>
        </w:rPr>
      </w:pPr>
    </w:p>
    <w:p w14:paraId="524B5E6D" w14:textId="77777777" w:rsidR="00384D11" w:rsidRDefault="00435351" w:rsidP="001448F3">
      <w:pPr>
        <w:rPr>
          <w:b/>
          <w:color w:val="8A2BE2"/>
        </w:rPr>
      </w:pPr>
      <w:r>
        <w:rPr>
          <w:b/>
          <w:color w:val="8A2BE2"/>
        </w:rPr>
        <w:t>PHẦN I: TRẮC NGHIỆM KHÁCH QUAN</w:t>
      </w:r>
    </w:p>
    <w:p w14:paraId="30725EBB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1. </w:t>
      </w:r>
      <w:r w:rsidRPr="001D6E0C">
        <w:t>Bảng xét dấu sau đây là của tam thức bậc hai nào?</w:t>
      </w:r>
    </w:p>
    <w:p w14:paraId="2EA90254" w14:textId="77777777" w:rsidR="008370F8" w:rsidRPr="001D6E0C" w:rsidRDefault="00435351" w:rsidP="001448F3">
      <w:pPr>
        <w:ind w:left="300"/>
        <w:jc w:val="center"/>
        <w:rPr>
          <w:rFonts w:eastAsia="Arial"/>
          <w:b/>
          <w:color w:val="0000FF"/>
        </w:rPr>
      </w:pPr>
      <w:r w:rsidRPr="001D6E0C">
        <w:rPr>
          <w:noProof/>
        </w:rPr>
        <w:drawing>
          <wp:inline distT="0" distB="0" distL="0" distR="0" wp14:anchorId="4432A275" wp14:editId="658F3BAB">
            <wp:extent cx="4105275" cy="828675"/>
            <wp:effectExtent l="0" t="0" r="9525" b="9525"/>
            <wp:docPr id="3" name="Picture 3" descr="A picture containing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1377850" name="Picture 2" descr="A picture containing table&#10;&#10;Description automatically generated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B148D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Arial"/>
          <w:b/>
          <w:color w:val="0000FF"/>
        </w:rPr>
      </w:pPr>
      <w:r w:rsidRPr="001D6E0C">
        <w:rPr>
          <w:b/>
          <w:color w:val="0000FF"/>
        </w:rPr>
        <w:tab/>
        <w:t xml:space="preserve">A. </w:t>
      </w:r>
      <w:r>
        <w:rPr>
          <w:position w:val="-14"/>
        </w:rPr>
        <w:object w:dxaOrig="1804" w:dyaOrig="396" w14:anchorId="42F0EE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pt;height:19.7pt" o:ole="">
            <v:imagedata r:id="rId8" o:title=""/>
          </v:shape>
          <o:OLEObject Type="Embed" ProgID="Equation.DSMT4" ShapeID="_x0000_i1025" DrawAspect="Content" ObjectID="_1765732662" r:id="rId9"/>
        </w:object>
      </w:r>
      <w:r w:rsidRPr="001D6E0C">
        <w:rPr>
          <w:rFonts w:eastAsia="Arial"/>
        </w:rPr>
        <w:t>.</w:t>
      </w:r>
      <w:r w:rsidRPr="001D6E0C">
        <w:rPr>
          <w:b/>
          <w:color w:val="0000FF"/>
          <w:kern w:val="2"/>
        </w:rPr>
        <w:tab/>
        <w:t xml:space="preserve">B. </w:t>
      </w:r>
      <w:r>
        <w:rPr>
          <w:position w:val="-14"/>
        </w:rPr>
        <w:object w:dxaOrig="1667" w:dyaOrig="396" w14:anchorId="30062CF4">
          <v:shape id="_x0000_i1026" type="#_x0000_t75" style="width:83.3pt;height:19.7pt" o:ole="">
            <v:imagedata r:id="rId10" o:title=""/>
          </v:shape>
          <o:OLEObject Type="Embed" ProgID="Equation.DSMT4" ShapeID="_x0000_i1026" DrawAspect="Content" ObjectID="_1765732663" r:id="rId11"/>
        </w:object>
      </w:r>
      <w:r w:rsidRPr="001D6E0C">
        <w:rPr>
          <w:b/>
          <w:color w:val="0000FF"/>
        </w:rPr>
        <w:tab/>
        <w:t xml:space="preserve">C. </w:t>
      </w:r>
      <w:r>
        <w:rPr>
          <w:position w:val="-14"/>
        </w:rPr>
        <w:object w:dxaOrig="1699" w:dyaOrig="396" w14:anchorId="77F7577E">
          <v:shape id="_x0000_i1027" type="#_x0000_t75" style="width:85.55pt;height:19.7pt" o:ole="">
            <v:imagedata r:id="rId12" o:title=""/>
          </v:shape>
          <o:OLEObject Type="Embed" ProgID="Equation.DSMT4" ShapeID="_x0000_i1027" DrawAspect="Content" ObjectID="_1765732664" r:id="rId13"/>
        </w:object>
      </w:r>
      <w:r w:rsidRPr="001D6E0C">
        <w:rPr>
          <w:rFonts w:eastAsia="Arial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position w:val="-14"/>
        </w:rPr>
        <w:object w:dxaOrig="1909" w:dyaOrig="396" w14:anchorId="66E46838">
          <v:shape id="_x0000_i1028" type="#_x0000_t75" style="width:95.55pt;height:19.7pt" o:ole="">
            <v:imagedata r:id="rId14" o:title=""/>
          </v:shape>
          <o:OLEObject Type="Embed" ProgID="Equation.DSMT4" ShapeID="_x0000_i1028" DrawAspect="Content" ObjectID="_1765732665" r:id="rId15"/>
        </w:object>
      </w:r>
      <w:r w:rsidRPr="001D6E0C">
        <w:t>.</w:t>
      </w:r>
    </w:p>
    <w:p w14:paraId="1DE03C5E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2. </w:t>
      </w:r>
      <w:r w:rsidRPr="001D6E0C">
        <w:t xml:space="preserve">Cho các tập hợp </w:t>
      </w:r>
      <w:r>
        <w:rPr>
          <w:position w:val="-14"/>
        </w:rPr>
        <w:object w:dxaOrig="1124" w:dyaOrig="404" w14:anchorId="637F1877">
          <v:shape id="_x0000_i1029" type="#_x0000_t75" style="width:55.55pt;height:19.7pt" o:ole="">
            <v:imagedata r:id="rId16" o:title=""/>
          </v:shape>
          <o:OLEObject Type="Embed" ProgID="Equation.DSMT4" ShapeID="_x0000_i1029" DrawAspect="Content" ObjectID="_1765732666" r:id="rId17"/>
        </w:object>
      </w:r>
      <w:r w:rsidRPr="001D6E0C">
        <w:rPr>
          <w:color w:val="000000"/>
        </w:rPr>
        <w:t>,</w:t>
      </w:r>
      <w:r w:rsidRPr="001D6E0C">
        <w:t xml:space="preserve"> </w:t>
      </w:r>
      <w:r>
        <w:rPr>
          <w:position w:val="-14"/>
        </w:rPr>
        <w:object w:dxaOrig="1084" w:dyaOrig="404" w14:anchorId="1DDA6B31">
          <v:shape id="_x0000_i1030" type="#_x0000_t75" style="width:53.6pt;height:19.7pt" o:ole="">
            <v:imagedata r:id="rId18" o:title=""/>
          </v:shape>
          <o:OLEObject Type="Embed" ProgID="Equation.DSMT4" ShapeID="_x0000_i1030" DrawAspect="Content" ObjectID="_1765732667" r:id="rId19"/>
        </w:object>
      </w:r>
      <w:r w:rsidRPr="001D6E0C">
        <w:rPr>
          <w:color w:val="000000"/>
        </w:rPr>
        <w:t>.</w:t>
      </w:r>
      <w:r w:rsidRPr="001D6E0C">
        <w:t xml:space="preserve"> Tập hợp </w:t>
      </w:r>
      <w:r>
        <w:rPr>
          <w:position w:val="-4"/>
        </w:rPr>
        <w:object w:dxaOrig="655" w:dyaOrig="259" w14:anchorId="5F4F0819">
          <v:shape id="_x0000_i1031" type="#_x0000_t75" style="width:32.95pt;height:13.55pt" o:ole="">
            <v:imagedata r:id="rId20" o:title=""/>
          </v:shape>
          <o:OLEObject Type="Embed" ProgID="Equation.DSMT4" ShapeID="_x0000_i1031" DrawAspect="Content" ObjectID="_1765732668" r:id="rId21"/>
        </w:object>
      </w:r>
      <w:r w:rsidRPr="001D6E0C">
        <w:rPr>
          <w:color w:val="000000"/>
        </w:rPr>
        <w:t xml:space="preserve"> </w:t>
      </w:r>
      <w:r w:rsidRPr="001D6E0C">
        <w:t>là</w:t>
      </w:r>
    </w:p>
    <w:p w14:paraId="3E789F24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  <w:lang w:val="fr-FR"/>
        </w:rPr>
      </w:pPr>
      <w:r w:rsidRPr="001D6E0C">
        <w:rPr>
          <w:b/>
          <w:color w:val="0000FF"/>
          <w:lang w:val="fr-FR"/>
        </w:rPr>
        <w:tab/>
        <w:t xml:space="preserve">A. </w:t>
      </w:r>
      <w:r>
        <w:rPr>
          <w:position w:val="-14"/>
        </w:rPr>
        <w:object w:dxaOrig="550" w:dyaOrig="404" w14:anchorId="75F683FD">
          <v:shape id="_x0000_i1032" type="#_x0000_t75" style="width:28.1pt;height:19.7pt" o:ole="">
            <v:imagedata r:id="rId22" o:title=""/>
          </v:shape>
          <o:OLEObject Type="Embed" ProgID="Equation.DSMT4" ShapeID="_x0000_i1032" DrawAspect="Content" ObjectID="_1765732669" r:id="rId23"/>
        </w:object>
      </w:r>
      <w:r w:rsidRPr="001D6E0C">
        <w:rPr>
          <w:b/>
          <w:color w:val="0000FF"/>
          <w:lang w:val="fr-FR"/>
        </w:rPr>
        <w:t>.</w:t>
      </w:r>
      <w:r w:rsidRPr="001D6E0C">
        <w:rPr>
          <w:b/>
          <w:color w:val="0000FF"/>
          <w:lang w:val="fr-FR"/>
        </w:rPr>
        <w:tab/>
        <w:t xml:space="preserve">B. </w:t>
      </w:r>
      <w:r>
        <w:rPr>
          <w:position w:val="-14"/>
        </w:rPr>
        <w:object w:dxaOrig="680" w:dyaOrig="404" w14:anchorId="0D328A1B">
          <v:shape id="_x0000_i1033" type="#_x0000_t75" style="width:33.9pt;height:19.7pt" o:ole="">
            <v:imagedata r:id="rId24" o:title=""/>
          </v:shape>
          <o:OLEObject Type="Embed" ProgID="Equation.DSMT4" ShapeID="_x0000_i1033" DrawAspect="Content" ObjectID="_1765732670" r:id="rId25"/>
        </w:object>
      </w:r>
      <w:r w:rsidRPr="001D6E0C">
        <w:rPr>
          <w:lang w:val="fr-FR"/>
        </w:rPr>
        <w:t>.</w:t>
      </w:r>
      <w:r w:rsidRPr="001D6E0C">
        <w:rPr>
          <w:b/>
          <w:color w:val="0000FF"/>
          <w:lang w:val="fr-FR"/>
        </w:rPr>
        <w:tab/>
        <w:t xml:space="preserve">C. </w:t>
      </w:r>
      <w:r>
        <w:rPr>
          <w:position w:val="-14"/>
        </w:rPr>
        <w:object w:dxaOrig="704" w:dyaOrig="404" w14:anchorId="66E8F7C3">
          <v:shape id="_x0000_i1034" type="#_x0000_t75" style="width:34.55pt;height:19.7pt" o:ole="">
            <v:imagedata r:id="rId26" o:title=""/>
          </v:shape>
          <o:OLEObject Type="Embed" ProgID="Equation.DSMT4" ShapeID="_x0000_i1034" DrawAspect="Content" ObjectID="_1765732671" r:id="rId27"/>
        </w:object>
      </w:r>
      <w:r w:rsidRPr="001D6E0C">
        <w:rPr>
          <w:b/>
          <w:color w:val="0000FF"/>
          <w:lang w:val="fr-FR"/>
        </w:rPr>
        <w:t>.</w:t>
      </w:r>
      <w:r w:rsidRPr="001D6E0C">
        <w:rPr>
          <w:b/>
          <w:color w:val="0000FF"/>
          <w:lang w:val="fr-FR"/>
        </w:rPr>
        <w:tab/>
        <w:t xml:space="preserve">D. </w:t>
      </w:r>
      <w:r>
        <w:rPr>
          <w:position w:val="-14"/>
        </w:rPr>
        <w:object w:dxaOrig="825" w:dyaOrig="404" w14:anchorId="1275D866">
          <v:shape id="_x0000_i1035" type="#_x0000_t75" style="width:41.65pt;height:19.7pt" o:ole="">
            <v:imagedata r:id="rId28" o:title=""/>
          </v:shape>
          <o:OLEObject Type="Embed" ProgID="Equation.DSMT4" ShapeID="_x0000_i1035" DrawAspect="Content" ObjectID="_1765732672" r:id="rId29"/>
        </w:object>
      </w:r>
      <w:r w:rsidRPr="001D6E0C">
        <w:rPr>
          <w:b/>
          <w:color w:val="0000FF"/>
          <w:lang w:val="fr-FR"/>
        </w:rPr>
        <w:t>.</w:t>
      </w:r>
    </w:p>
    <w:p w14:paraId="347DFC60" w14:textId="77777777" w:rsidR="008370F8" w:rsidRPr="001D6E0C" w:rsidRDefault="00435351" w:rsidP="001448F3">
      <w:pPr>
        <w:spacing w:before="120"/>
        <w:jc w:val="both"/>
        <w:rPr>
          <w:lang w:val="vi-VN"/>
        </w:rPr>
      </w:pPr>
      <w:r w:rsidRPr="001D6E0C">
        <w:rPr>
          <w:b/>
          <w:color w:val="0000FF"/>
          <w:lang w:val="vi-VN"/>
        </w:rPr>
        <w:t xml:space="preserve">Câu 3. </w:t>
      </w:r>
      <w:r w:rsidRPr="001D6E0C">
        <w:rPr>
          <w:lang w:val="vi-VN"/>
        </w:rPr>
        <w:t xml:space="preserve">Đẳng thức nào sau đây mô tả đúng hình vẽ, biết độ dài </w:t>
      </w:r>
      <w:r>
        <w:rPr>
          <w:position w:val="-10"/>
        </w:rPr>
        <w:object w:dxaOrig="971" w:dyaOrig="324" w14:anchorId="4DFB6B63">
          <v:shape id="_x0000_i1036" type="#_x0000_t75" style="width:48.45pt;height:16.45pt" o:ole="">
            <v:imagedata r:id="rId30" o:title=""/>
          </v:shape>
          <o:OLEObject Type="Embed" ProgID="Equation.DSMT4" ShapeID="_x0000_i1036" DrawAspect="Content" ObjectID="_1765732673" r:id="rId31"/>
        </w:object>
      </w:r>
      <w:r w:rsidRPr="001D6E0C">
        <w:rPr>
          <w:lang w:val="vi-VN"/>
        </w:rPr>
        <w:t xml:space="preserve">, </w:t>
      </w:r>
      <w:r>
        <w:rPr>
          <w:position w:val="-10"/>
        </w:rPr>
        <w:object w:dxaOrig="1100" w:dyaOrig="324" w14:anchorId="4153A6DB">
          <v:shape id="_x0000_i1037" type="#_x0000_t75" style="width:54.9pt;height:16.45pt" o:ole="">
            <v:imagedata r:id="rId32" o:title=""/>
          </v:shape>
          <o:OLEObject Type="Embed" ProgID="Equation.DSMT4" ShapeID="_x0000_i1037" DrawAspect="Content" ObjectID="_1765732674" r:id="rId33"/>
        </w:object>
      </w:r>
      <w:r w:rsidRPr="001D6E0C">
        <w:rPr>
          <w:lang w:val="vi-VN"/>
        </w:rPr>
        <w:t>?</w:t>
      </w:r>
    </w:p>
    <w:p w14:paraId="6047AF9D" w14:textId="77777777" w:rsidR="008370F8" w:rsidRPr="001D6E0C" w:rsidRDefault="00435351" w:rsidP="001448F3">
      <w:pPr>
        <w:ind w:left="300"/>
        <w:jc w:val="center"/>
        <w:rPr>
          <w:b/>
          <w:color w:val="0000FF"/>
          <w:lang w:val="vi-VN"/>
        </w:rPr>
      </w:pPr>
      <w:r w:rsidRPr="001D6E0C">
        <w:rPr>
          <w:b/>
          <w:noProof/>
          <w:color w:val="0000FF"/>
        </w:rPr>
        <w:drawing>
          <wp:inline distT="0" distB="0" distL="0" distR="0" wp14:anchorId="4134FCFF" wp14:editId="28DA8985">
            <wp:extent cx="3048000" cy="428625"/>
            <wp:effectExtent l="0" t="0" r="0" b="0"/>
            <wp:docPr id="12" name="Picture 12" descr="C:\Users\USER\Desktop\999999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763774" name="Picture 151" descr="C:\Users\USER\Desktop\99999999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28F17A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 w:rsidRPr="001D6E0C">
        <w:rPr>
          <w:b/>
          <w:color w:val="0000FF"/>
          <w:lang w:val="vi-VN"/>
        </w:rPr>
        <w:tab/>
        <w:t xml:space="preserve">A. </w:t>
      </w:r>
      <w:r>
        <w:rPr>
          <w:color w:val="000000" w:themeColor="text1"/>
          <w:position w:val="-24"/>
        </w:rPr>
        <w:object w:dxaOrig="979" w:dyaOrig="631" w14:anchorId="62DA86B6">
          <v:shape id="_x0000_i1038" type="#_x0000_t75" style="width:49.4pt;height:31pt" o:ole="">
            <v:imagedata r:id="rId35" o:title=""/>
          </v:shape>
          <o:OLEObject Type="Embed" ProgID="Equation.DSMT4" ShapeID="_x0000_i1038" DrawAspect="Content" ObjectID="_1765732675" r:id="rId36"/>
        </w:object>
      </w:r>
      <w:r w:rsidRPr="001D6E0C">
        <w:rPr>
          <w:color w:val="000000" w:themeColor="text1"/>
          <w:lang w:val="vi-VN"/>
        </w:rPr>
        <w:t>.</w:t>
      </w:r>
      <w:r w:rsidRPr="001D6E0C">
        <w:rPr>
          <w:b/>
          <w:color w:val="0000FF"/>
          <w:lang w:val="vi-VN"/>
        </w:rPr>
        <w:tab/>
        <w:t xml:space="preserve">B. </w:t>
      </w:r>
      <w:r>
        <w:rPr>
          <w:color w:val="000000" w:themeColor="text1"/>
          <w:position w:val="-24"/>
        </w:rPr>
        <w:object w:dxaOrig="1270" w:dyaOrig="631" w14:anchorId="746ED452">
          <v:shape id="_x0000_i1039" type="#_x0000_t75" style="width:63.95pt;height:31pt" o:ole="">
            <v:imagedata r:id="rId37" o:title=""/>
          </v:shape>
          <o:OLEObject Type="Embed" ProgID="Equation.DSMT4" ShapeID="_x0000_i1039" DrawAspect="Content" ObjectID="_1765732676" r:id="rId38"/>
        </w:object>
      </w:r>
      <w:r w:rsidRPr="001D6E0C">
        <w:rPr>
          <w:color w:val="000000" w:themeColor="text1"/>
          <w:lang w:val="vi-VN"/>
        </w:rPr>
        <w:t>.</w:t>
      </w:r>
      <w:r w:rsidRPr="001D6E0C">
        <w:rPr>
          <w:b/>
          <w:color w:val="0000FF"/>
          <w:lang w:val="vi-VN"/>
        </w:rPr>
        <w:tab/>
        <w:t xml:space="preserve">C. </w:t>
      </w:r>
      <w:r>
        <w:rPr>
          <w:color w:val="000000" w:themeColor="text1"/>
          <w:position w:val="-24"/>
        </w:rPr>
        <w:object w:dxaOrig="1100" w:dyaOrig="631" w14:anchorId="5AD456AF">
          <v:shape id="_x0000_i1040" type="#_x0000_t75" style="width:54.9pt;height:31pt" o:ole="">
            <v:imagedata r:id="rId39" o:title=""/>
          </v:shape>
          <o:OLEObject Type="Embed" ProgID="Equation.DSMT4" ShapeID="_x0000_i1040" DrawAspect="Content" ObjectID="_1765732677" r:id="rId40"/>
        </w:object>
      </w:r>
      <w:r w:rsidRPr="001D6E0C">
        <w:rPr>
          <w:color w:val="000000" w:themeColor="text1"/>
          <w:lang w:val="vi-VN"/>
        </w:rPr>
        <w:t>.</w:t>
      </w:r>
      <w:r w:rsidRPr="001D6E0C">
        <w:rPr>
          <w:b/>
          <w:color w:val="0000FF"/>
          <w:lang w:val="vi-VN"/>
        </w:rPr>
        <w:tab/>
        <w:t xml:space="preserve">D. </w:t>
      </w:r>
      <w:r>
        <w:rPr>
          <w:color w:val="000000" w:themeColor="text1"/>
          <w:position w:val="-24"/>
        </w:rPr>
        <w:object w:dxaOrig="1213" w:dyaOrig="631" w14:anchorId="1F0E4C05">
          <v:shape id="_x0000_i1041" type="#_x0000_t75" style="width:60.7pt;height:31pt" o:ole="">
            <v:imagedata r:id="rId41" o:title=""/>
          </v:shape>
          <o:OLEObject Type="Embed" ProgID="Equation.DSMT4" ShapeID="_x0000_i1041" DrawAspect="Content" ObjectID="_1765732678" r:id="rId42"/>
        </w:object>
      </w:r>
      <w:r w:rsidRPr="001D6E0C">
        <w:rPr>
          <w:color w:val="000000" w:themeColor="text1"/>
          <w:lang w:val="vi-VN"/>
        </w:rPr>
        <w:t>.</w:t>
      </w:r>
    </w:p>
    <w:p w14:paraId="72C4AE2F" w14:textId="77777777" w:rsidR="008370F8" w:rsidRPr="001D6E0C" w:rsidRDefault="00435351" w:rsidP="001448F3">
      <w:pPr>
        <w:spacing w:before="120"/>
        <w:jc w:val="both"/>
        <w:rPr>
          <w:rStyle w:val="t385"/>
          <w:b/>
          <w:color w:val="0000FF"/>
          <w:shd w:val="clear" w:color="auto" w:fill="FFFFFF"/>
          <w:lang w:val="nl-NL"/>
        </w:rPr>
      </w:pPr>
      <w:r w:rsidRPr="001D6E0C">
        <w:rPr>
          <w:rStyle w:val="t384"/>
          <w:b/>
          <w:color w:val="0000FF"/>
          <w:shd w:val="clear" w:color="auto" w:fill="FFFFFF"/>
          <w:lang w:val="nl-NL"/>
        </w:rPr>
        <w:t xml:space="preserve">Câu 4. </w:t>
      </w:r>
      <w:r w:rsidRPr="001D6E0C">
        <w:rPr>
          <w:rStyle w:val="t384"/>
          <w:color w:val="000000"/>
          <w:shd w:val="clear" w:color="auto" w:fill="FFFFFF"/>
          <w:lang w:val="nl-NL"/>
        </w:rPr>
        <w:t xml:space="preserve">Miền nghiệm của hệ bất phương trình </w:t>
      </w:r>
      <w:r>
        <w:rPr>
          <w:color w:val="0000FF"/>
          <w:position w:val="-30"/>
          <w:lang w:val="nl-NL"/>
        </w:rPr>
        <w:object w:dxaOrig="1359" w:dyaOrig="720" w14:anchorId="02872A7F">
          <v:shape id="_x0000_i1042" type="#_x0000_t75" style="width:67.5pt;height:36.15pt" o:ole="">
            <v:imagedata r:id="rId43" o:title=""/>
          </v:shape>
          <o:OLEObject Type="Embed" ProgID="Equation.DSMT4" ShapeID="_x0000_i1042" DrawAspect="Content" ObjectID="_1765732679" r:id="rId44"/>
        </w:object>
      </w:r>
      <w:r w:rsidRPr="001D6E0C">
        <w:rPr>
          <w:rStyle w:val="t384"/>
          <w:color w:val="000000"/>
          <w:shd w:val="clear" w:color="auto" w:fill="FFFFFF"/>
          <w:lang w:val="nl-NL"/>
        </w:rPr>
        <w:t xml:space="preserve"> </w:t>
      </w:r>
      <w:r w:rsidRPr="001D6E0C">
        <w:rPr>
          <w:lang w:val="nl-NL"/>
        </w:rPr>
        <w:t>chứa điểm nào sau đây?</w:t>
      </w:r>
    </w:p>
    <w:p w14:paraId="7E5B2B3E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spacing w:before="40" w:after="40"/>
        <w:jc w:val="both"/>
        <w:rPr>
          <w:b/>
          <w:color w:val="0000FF"/>
          <w:lang w:val="nl-NL"/>
        </w:rPr>
      </w:pPr>
      <w:r w:rsidRPr="001D6E0C">
        <w:rPr>
          <w:b/>
          <w:color w:val="0000FF"/>
          <w:lang w:val="nl-NL"/>
        </w:rPr>
        <w:tab/>
        <w:t xml:space="preserve">A. </w:t>
      </w:r>
      <w:r>
        <w:rPr>
          <w:color w:val="0000FF"/>
          <w:position w:val="-14"/>
          <w:lang w:val="nl-NL"/>
        </w:rPr>
        <w:object w:dxaOrig="890" w:dyaOrig="404" w14:anchorId="1675F2FA">
          <v:shape id="_x0000_i1043" type="#_x0000_t75" style="width:43.9pt;height:19.7pt" o:ole="">
            <v:imagedata r:id="rId45" o:title=""/>
          </v:shape>
          <o:OLEObject Type="Embed" ProgID="Equation.DSMT4" ShapeID="_x0000_i1043" DrawAspect="Content" ObjectID="_1765732680" r:id="rId46"/>
        </w:object>
      </w:r>
      <w:r w:rsidRPr="001D6E0C">
        <w:rPr>
          <w:color w:val="0000FF"/>
          <w:lang w:val="nl-NL"/>
        </w:rPr>
        <w:t>.</w:t>
      </w:r>
      <w:r w:rsidRPr="001D6E0C">
        <w:rPr>
          <w:b/>
          <w:color w:val="0000FF"/>
          <w:lang w:val="nl-NL"/>
        </w:rPr>
        <w:tab/>
        <w:t xml:space="preserve">B. </w:t>
      </w:r>
      <w:r>
        <w:rPr>
          <w:color w:val="0000FF"/>
          <w:position w:val="-14"/>
          <w:lang w:val="nl-NL"/>
        </w:rPr>
        <w:object w:dxaOrig="736" w:dyaOrig="404" w14:anchorId="45F71413">
          <v:shape id="_x0000_i1044" type="#_x0000_t75" style="width:37.45pt;height:19.7pt" o:ole="">
            <v:imagedata r:id="rId47" o:title=""/>
          </v:shape>
          <o:OLEObject Type="Embed" ProgID="Equation.DSMT4" ShapeID="_x0000_i1044" DrawAspect="Content" ObjectID="_1765732681" r:id="rId48"/>
        </w:object>
      </w:r>
      <w:r w:rsidRPr="001D6E0C">
        <w:rPr>
          <w:color w:val="0000FF"/>
          <w:lang w:val="nl-NL"/>
        </w:rPr>
        <w:t>.</w:t>
      </w:r>
      <w:r w:rsidRPr="001D6E0C">
        <w:rPr>
          <w:b/>
          <w:color w:val="0000FF"/>
          <w:lang w:val="nl-NL"/>
        </w:rPr>
        <w:tab/>
        <w:t xml:space="preserve">C. </w:t>
      </w:r>
      <w:r>
        <w:rPr>
          <w:color w:val="0000FF"/>
          <w:position w:val="-14"/>
          <w:lang w:val="nl-NL"/>
        </w:rPr>
        <w:object w:dxaOrig="979" w:dyaOrig="404" w14:anchorId="32C9F0AC">
          <v:shape id="_x0000_i1045" type="#_x0000_t75" style="width:49.4pt;height:19.7pt" o:ole="">
            <v:imagedata r:id="rId49" o:title=""/>
          </v:shape>
          <o:OLEObject Type="Embed" ProgID="Equation.DSMT4" ShapeID="_x0000_i1045" DrawAspect="Content" ObjectID="_1765732682" r:id="rId50"/>
        </w:object>
      </w:r>
      <w:r w:rsidRPr="001D6E0C">
        <w:rPr>
          <w:color w:val="0000FF"/>
          <w:lang w:val="nl-NL"/>
        </w:rPr>
        <w:t>.</w:t>
      </w:r>
      <w:r w:rsidRPr="001D6E0C">
        <w:rPr>
          <w:b/>
          <w:color w:val="0000FF"/>
          <w:lang w:val="nl-NL"/>
        </w:rPr>
        <w:tab/>
        <w:t xml:space="preserve">D. </w:t>
      </w:r>
      <w:r>
        <w:rPr>
          <w:color w:val="0000FF"/>
          <w:position w:val="-14"/>
          <w:lang w:val="nl-NL"/>
        </w:rPr>
        <w:object w:dxaOrig="809" w:dyaOrig="404" w14:anchorId="0822D32D">
          <v:shape id="_x0000_i1046" type="#_x0000_t75" style="width:40.35pt;height:19.7pt" o:ole="">
            <v:imagedata r:id="rId51" o:title=""/>
          </v:shape>
          <o:OLEObject Type="Embed" ProgID="Equation.DSMT4" ShapeID="_x0000_i1046" DrawAspect="Content" ObjectID="_1765732683" r:id="rId52"/>
        </w:object>
      </w:r>
      <w:r w:rsidRPr="001D6E0C">
        <w:rPr>
          <w:color w:val="0000FF"/>
          <w:lang w:val="nl-NL"/>
        </w:rPr>
        <w:t>.</w:t>
      </w:r>
    </w:p>
    <w:p w14:paraId="0A96F891" w14:textId="77777777" w:rsidR="008370F8" w:rsidRPr="001D6E0C" w:rsidRDefault="00435351" w:rsidP="001448F3">
      <w:pPr>
        <w:spacing w:before="120"/>
        <w:jc w:val="both"/>
      </w:pPr>
      <w:r w:rsidRPr="001D6E0C">
        <w:rPr>
          <w:b/>
          <w:color w:val="0000FF"/>
        </w:rPr>
        <w:t xml:space="preserve">Câu 5. </w:t>
      </w:r>
      <w:r w:rsidRPr="001D6E0C">
        <w:t>Lớp 12M đã thống kê sô lượng hàng bán được trong hội trại chiều 25/03/2023 như sau:</w:t>
      </w:r>
    </w:p>
    <w:tbl>
      <w:tblPr>
        <w:tblW w:w="6091" w:type="dxa"/>
        <w:jc w:val="center"/>
        <w:tblLook w:val="04A0" w:firstRow="1" w:lastRow="0" w:firstColumn="1" w:lastColumn="0" w:noHBand="0" w:noVBand="1"/>
      </w:tblPr>
      <w:tblGrid>
        <w:gridCol w:w="1581"/>
        <w:gridCol w:w="868"/>
        <w:gridCol w:w="868"/>
        <w:gridCol w:w="867"/>
        <w:gridCol w:w="868"/>
        <w:gridCol w:w="1039"/>
      </w:tblGrid>
      <w:tr w:rsidR="00384D11" w14:paraId="7AA63E97" w14:textId="77777777" w:rsidTr="00FA3C6F">
        <w:trPr>
          <w:trHeight w:val="315"/>
          <w:jc w:val="center"/>
        </w:trPr>
        <w:tc>
          <w:tcPr>
            <w:tcW w:w="1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A7CB6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Loại hàng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F2822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Trà chanh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38E45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Trà đào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85D8D1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Trà tắc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B850C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Trà sữa</w:t>
            </w:r>
          </w:p>
        </w:tc>
        <w:tc>
          <w:tcPr>
            <w:tcW w:w="10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BDCE5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Sữa chua</w:t>
            </w:r>
          </w:p>
        </w:tc>
      </w:tr>
      <w:tr w:rsidR="00384D11" w14:paraId="0A7B339A" w14:textId="77777777" w:rsidTr="00FA3C6F">
        <w:trPr>
          <w:trHeight w:val="315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C1B5E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Số lượng (Cốc)</w: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2D060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20</w: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B0A395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2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04127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18</w: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04D95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15</w:t>
            </w:r>
          </w:p>
        </w:tc>
        <w:tc>
          <w:tcPr>
            <w:tcW w:w="10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D33DC" w14:textId="77777777" w:rsidR="008370F8" w:rsidRPr="001D6E0C" w:rsidRDefault="00435351" w:rsidP="001448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300"/>
              <w:jc w:val="center"/>
              <w:rPr>
                <w:color w:val="000000"/>
              </w:rPr>
            </w:pPr>
            <w:r w:rsidRPr="001D6E0C">
              <w:rPr>
                <w:color w:val="000000"/>
              </w:rPr>
              <w:t>24</w:t>
            </w:r>
          </w:p>
        </w:tc>
      </w:tr>
    </w:tbl>
    <w:p w14:paraId="337742A9" w14:textId="77777777" w:rsidR="008370F8" w:rsidRPr="001D6E0C" w:rsidRDefault="00435351" w:rsidP="001448F3">
      <w:pPr>
        <w:ind w:left="300"/>
        <w:jc w:val="both"/>
        <w:rPr>
          <w:b/>
          <w:color w:val="0000FF"/>
        </w:rPr>
      </w:pPr>
      <w:r w:rsidRPr="001D6E0C">
        <w:t>Mốt của mẫu số liệu đã cho là</w:t>
      </w:r>
    </w:p>
    <w:p w14:paraId="01450B37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 w:rsidRPr="001D6E0C">
        <w:rPr>
          <w:b/>
          <w:color w:val="0000FF"/>
        </w:rPr>
        <w:tab/>
        <w:t xml:space="preserve">A. </w:t>
      </w:r>
      <w:r w:rsidRPr="001D6E0C">
        <w:rPr>
          <w:color w:val="000000"/>
        </w:rPr>
        <w:t>Trà sữa</w:t>
      </w:r>
      <w:r w:rsidRPr="001D6E0C">
        <w:t>.</w:t>
      </w:r>
      <w:r w:rsidRPr="001D6E0C">
        <w:rPr>
          <w:b/>
          <w:color w:val="0000FF"/>
        </w:rPr>
        <w:tab/>
        <w:t xml:space="preserve">B. </w:t>
      </w:r>
      <w:r w:rsidRPr="001D6E0C">
        <w:rPr>
          <w:color w:val="000000"/>
        </w:rPr>
        <w:t>Sữa chua</w:t>
      </w:r>
      <w:r w:rsidRPr="001D6E0C">
        <w:t>.</w:t>
      </w:r>
      <w:r w:rsidRPr="001D6E0C">
        <w:rPr>
          <w:b/>
          <w:color w:val="0000FF"/>
        </w:rPr>
        <w:tab/>
        <w:t xml:space="preserve">C. </w:t>
      </w:r>
      <w:r w:rsidRPr="001D6E0C">
        <w:t>Trà đào.</w:t>
      </w:r>
      <w:r w:rsidRPr="001D6E0C">
        <w:rPr>
          <w:b/>
          <w:color w:val="0000FF"/>
        </w:rPr>
        <w:tab/>
        <w:t xml:space="preserve">D. </w:t>
      </w:r>
      <w:r w:rsidRPr="001D6E0C">
        <w:rPr>
          <w:color w:val="000000"/>
        </w:rPr>
        <w:t>Trà chanh</w:t>
      </w:r>
      <w:r w:rsidRPr="001D6E0C">
        <w:t>.</w:t>
      </w:r>
    </w:p>
    <w:p w14:paraId="50CBEAD6" w14:textId="77777777" w:rsidR="008370F8" w:rsidRPr="001D6E0C" w:rsidRDefault="00435351" w:rsidP="001448F3">
      <w:pPr>
        <w:spacing w:before="120"/>
        <w:jc w:val="both"/>
        <w:rPr>
          <w:rFonts w:eastAsia="Arial"/>
          <w:b/>
          <w:color w:val="0000FF"/>
        </w:rPr>
      </w:pPr>
      <w:r w:rsidRPr="001D6E0C">
        <w:rPr>
          <w:b/>
          <w:color w:val="0000FF"/>
        </w:rPr>
        <w:t xml:space="preserve">Câu 6. </w:t>
      </w:r>
      <w:r w:rsidRPr="001D6E0C">
        <w:rPr>
          <w:rFonts w:eastAsia="Arial"/>
        </w:rPr>
        <w:t xml:space="preserve">Cho hàm số </w:t>
      </w:r>
      <w:r>
        <w:rPr>
          <w:position w:val="-10"/>
        </w:rPr>
        <w:object w:dxaOrig="1270" w:dyaOrig="364" w14:anchorId="3B0C0CE9">
          <v:shape id="_x0000_i1047" type="#_x0000_t75" style="width:63.95pt;height:17.45pt" o:ole="">
            <v:imagedata r:id="rId53" o:title=""/>
          </v:shape>
          <o:OLEObject Type="Embed" ProgID="Equation.DSMT4" ShapeID="_x0000_i1047" DrawAspect="Content" ObjectID="_1765732684" r:id="rId54"/>
        </w:object>
      </w:r>
      <w:r w:rsidRPr="001D6E0C">
        <w:rPr>
          <w:rFonts w:eastAsia="Arial"/>
        </w:rPr>
        <w:t>, trục đối xứng của đồ thị hàm số là</w:t>
      </w:r>
    </w:p>
    <w:p w14:paraId="39FCF3E1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Arial"/>
          <w:b/>
          <w:color w:val="0000FF"/>
        </w:rPr>
      </w:pPr>
      <w:r w:rsidRPr="001D6E0C">
        <w:rPr>
          <w:b/>
          <w:bCs/>
          <w:color w:val="0000FF"/>
          <w:lang w:val="fr-FR"/>
        </w:rPr>
        <w:tab/>
        <w:t xml:space="preserve">A. </w:t>
      </w:r>
      <w:r w:rsidRPr="001D6E0C">
        <w:rPr>
          <w:rFonts w:eastAsia="Arial"/>
          <w:bCs/>
          <w:lang w:val="fr-FR"/>
        </w:rPr>
        <w:t xml:space="preserve">Đường thẳng </w:t>
      </w:r>
      <w:r>
        <w:rPr>
          <w:rFonts w:eastAsia="Arial"/>
          <w:kern w:val="2"/>
          <w:position w:val="-6"/>
        </w:rPr>
        <w:object w:dxaOrig="526" w:dyaOrig="275" w14:anchorId="58581CE3">
          <v:shape id="_x0000_i1048" type="#_x0000_t75" style="width:26.5pt;height:13.9pt" o:ole="">
            <v:imagedata r:id="rId55" o:title=""/>
          </v:shape>
          <o:OLEObject Type="Embed" ProgID="Equation.DSMT4" ShapeID="_x0000_i1048" DrawAspect="Content" ObjectID="_1765732685" r:id="rId56"/>
        </w:object>
      </w:r>
      <w:r w:rsidRPr="001D6E0C">
        <w:rPr>
          <w:rFonts w:eastAsia="Arial"/>
          <w:kern w:val="2"/>
        </w:rPr>
        <w:t>.</w:t>
      </w:r>
      <w:r w:rsidRPr="001D6E0C">
        <w:rPr>
          <w:b/>
          <w:color w:val="0000FF"/>
          <w:lang w:val="fr-FR"/>
        </w:rPr>
        <w:tab/>
        <w:t xml:space="preserve">B. </w:t>
      </w:r>
      <w:r w:rsidRPr="001D6E0C">
        <w:rPr>
          <w:rFonts w:eastAsia="Arial"/>
          <w:lang w:val="fr-FR"/>
        </w:rPr>
        <w:t xml:space="preserve">Điểm </w:t>
      </w:r>
      <w:r>
        <w:rPr>
          <w:rFonts w:eastAsia="Arial"/>
          <w:kern w:val="2"/>
          <w:position w:val="-14"/>
        </w:rPr>
        <w:object w:dxaOrig="631" w:dyaOrig="404" w14:anchorId="47590CED">
          <v:shape id="_x0000_i1049" type="#_x0000_t75" style="width:31pt;height:19.7pt" o:ole="">
            <v:imagedata r:id="rId57" o:title=""/>
          </v:shape>
          <o:OLEObject Type="Embed" ProgID="Equation.DSMT4" ShapeID="_x0000_i1049" DrawAspect="Content" ObjectID="_1765732686" r:id="rId58"/>
        </w:object>
      </w:r>
      <w:r w:rsidRPr="001D6E0C">
        <w:rPr>
          <w:rFonts w:eastAsia="Arial"/>
        </w:rPr>
        <w:t>.</w:t>
      </w:r>
      <w:r w:rsidRPr="001D6E0C">
        <w:rPr>
          <w:b/>
          <w:bCs/>
          <w:color w:val="0000FF"/>
          <w:lang w:val="fr-FR"/>
        </w:rPr>
        <w:tab/>
        <w:t xml:space="preserve">C. </w:t>
      </w:r>
      <w:r w:rsidRPr="001D6E0C">
        <w:rPr>
          <w:rFonts w:eastAsia="Arial"/>
          <w:bCs/>
          <w:lang w:val="fr-FR"/>
        </w:rPr>
        <w:t xml:space="preserve">Đường thẳng </w:t>
      </w:r>
      <w:r>
        <w:rPr>
          <w:rFonts w:eastAsia="Arial"/>
          <w:kern w:val="2"/>
          <w:position w:val="-6"/>
        </w:rPr>
        <w:object w:dxaOrig="550" w:dyaOrig="275" w14:anchorId="3E51BF7B">
          <v:shape id="_x0000_i1050" type="#_x0000_t75" style="width:28.1pt;height:13.9pt" o:ole="">
            <v:imagedata r:id="rId59" o:title=""/>
          </v:shape>
          <o:OLEObject Type="Embed" ProgID="Equation.DSMT4" ShapeID="_x0000_i1050" DrawAspect="Content" ObjectID="_1765732687" r:id="rId60"/>
        </w:object>
      </w:r>
      <w:r w:rsidRPr="001D6E0C">
        <w:rPr>
          <w:rFonts w:eastAsia="Arial"/>
          <w:kern w:val="2"/>
        </w:rPr>
        <w:t>.</w:t>
      </w:r>
      <w:r w:rsidRPr="001D6E0C">
        <w:rPr>
          <w:b/>
          <w:color w:val="0000FF"/>
          <w:lang w:val="fr-FR"/>
        </w:rPr>
        <w:tab/>
        <w:t xml:space="preserve">D. </w:t>
      </w:r>
      <w:r w:rsidRPr="001D6E0C">
        <w:rPr>
          <w:rFonts w:eastAsia="Arial"/>
          <w:lang w:val="fr-FR"/>
        </w:rPr>
        <w:t xml:space="preserve">Điểm </w:t>
      </w:r>
      <w:r>
        <w:rPr>
          <w:rFonts w:eastAsia="Arial"/>
          <w:kern w:val="2"/>
          <w:position w:val="-14"/>
        </w:rPr>
        <w:object w:dxaOrig="955" w:dyaOrig="404" w14:anchorId="612BB44A">
          <v:shape id="_x0000_i1051" type="#_x0000_t75" style="width:48.1pt;height:19.7pt" o:ole="">
            <v:imagedata r:id="rId61" o:title=""/>
          </v:shape>
          <o:OLEObject Type="Embed" ProgID="Equation.DSMT4" ShapeID="_x0000_i1051" DrawAspect="Content" ObjectID="_1765732688" r:id="rId62"/>
        </w:object>
      </w:r>
      <w:r w:rsidRPr="001D6E0C">
        <w:rPr>
          <w:rFonts w:eastAsia="Arial"/>
        </w:rPr>
        <w:t>.</w:t>
      </w:r>
    </w:p>
    <w:p w14:paraId="3824BF67" w14:textId="77777777" w:rsidR="008370F8" w:rsidRPr="001D6E0C" w:rsidRDefault="00435351" w:rsidP="001448F3">
      <w:pPr>
        <w:spacing w:before="120"/>
        <w:jc w:val="both"/>
      </w:pPr>
      <w:r w:rsidRPr="001D6E0C">
        <w:rPr>
          <w:b/>
          <w:color w:val="0000FF"/>
        </w:rPr>
        <w:t xml:space="preserve">Câu 7. </w:t>
      </w:r>
      <w:r w:rsidRPr="001D6E0C">
        <w:t>Miền không bị gạch chéo (</w:t>
      </w:r>
      <w:r w:rsidRPr="001D6E0C">
        <w:rPr>
          <w:b/>
        </w:rPr>
        <w:t xml:space="preserve">kể cả đường thẳng </w:t>
      </w:r>
      <w:r>
        <w:rPr>
          <w:b/>
          <w:color w:val="0000FF"/>
          <w:position w:val="-4"/>
        </w:rPr>
        <w:object w:dxaOrig="227" w:dyaOrig="259" w14:anchorId="64B05638">
          <v:shape id="_x0000_i1052" type="#_x0000_t75" style="width:11.3pt;height:13.55pt" o:ole="">
            <v:imagedata r:id="rId63" o:title=""/>
          </v:shape>
          <o:OLEObject Type="Embed" ProgID="Equation.DSMT4" ShapeID="_x0000_i1052" DrawAspect="Content" ObjectID="_1765732689" r:id="rId64"/>
        </w:object>
      </w:r>
      <w:r w:rsidRPr="001D6E0C">
        <w:t>) trong hình vẽ là miền nghiệm của bất phương trình nào bên dưới?</w:t>
      </w:r>
    </w:p>
    <w:p w14:paraId="74CFA2E3" w14:textId="77777777" w:rsidR="008370F8" w:rsidRPr="001D6E0C" w:rsidRDefault="00435351" w:rsidP="001448F3">
      <w:pPr>
        <w:spacing w:before="120"/>
        <w:ind w:left="300"/>
        <w:jc w:val="center"/>
        <w:rPr>
          <w:b/>
          <w:color w:val="0000FF"/>
          <w:lang w:val="vi-VN"/>
        </w:rPr>
      </w:pPr>
      <w:r w:rsidRPr="001D6E0C">
        <w:rPr>
          <w:b/>
          <w:noProof/>
          <w:color w:val="0000FF"/>
        </w:rPr>
        <w:drawing>
          <wp:inline distT="0" distB="0" distL="0" distR="0" wp14:anchorId="5BE88C4A" wp14:editId="4A8E9D71">
            <wp:extent cx="1208423" cy="1374889"/>
            <wp:effectExtent l="0" t="0" r="0" b="0"/>
            <wp:docPr id="2" name="Picture 2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101532" name="Picture 2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03" r="5482" b="42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622" cy="13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A8E1D0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spacing w:before="40" w:after="40"/>
        <w:jc w:val="both"/>
        <w:rPr>
          <w:b/>
          <w:color w:val="0000FF"/>
        </w:rPr>
      </w:pPr>
      <w:r w:rsidRPr="001D6E0C">
        <w:rPr>
          <w:b/>
          <w:color w:val="0000FF"/>
        </w:rPr>
        <w:tab/>
        <w:t xml:space="preserve">A. </w:t>
      </w:r>
      <w:r>
        <w:rPr>
          <w:b/>
          <w:color w:val="0000FF"/>
          <w:position w:val="-10"/>
        </w:rPr>
        <w:object w:dxaOrig="1319" w:dyaOrig="324" w14:anchorId="5240AF45">
          <v:shape id="_x0000_i1053" type="#_x0000_t75" style="width:65.55pt;height:15.5pt" o:ole="">
            <v:imagedata r:id="rId66" o:title=""/>
          </v:shape>
          <o:OLEObject Type="Embed" ProgID="Equation.DSMT4" ShapeID="_x0000_i1053" DrawAspect="Content" ObjectID="_1765732690" r:id="rId67"/>
        </w:object>
      </w:r>
      <w:r w:rsidRPr="001D6E0C">
        <w:t>.</w:t>
      </w:r>
      <w:r w:rsidRPr="001D6E0C">
        <w:rPr>
          <w:b/>
          <w:color w:val="0000FF"/>
        </w:rPr>
        <w:tab/>
        <w:t xml:space="preserve">B. </w:t>
      </w:r>
      <w:r>
        <w:rPr>
          <w:b/>
          <w:color w:val="0000FF"/>
          <w:position w:val="-10"/>
        </w:rPr>
        <w:object w:dxaOrig="1294" w:dyaOrig="324" w14:anchorId="1690BC1E">
          <v:shape id="_x0000_i1054" type="#_x0000_t75" style="width:64.9pt;height:15.5pt" o:ole="">
            <v:imagedata r:id="rId68" o:title=""/>
          </v:shape>
          <o:OLEObject Type="Embed" ProgID="Equation.DSMT4" ShapeID="_x0000_i1054" DrawAspect="Content" ObjectID="_1765732691" r:id="rId69"/>
        </w:object>
      </w:r>
      <w:r w:rsidRPr="001D6E0C">
        <w:t>.</w:t>
      </w:r>
      <w:r w:rsidRPr="001D6E0C">
        <w:rPr>
          <w:b/>
          <w:color w:val="0000FF"/>
        </w:rPr>
        <w:tab/>
        <w:t xml:space="preserve">C. </w:t>
      </w:r>
      <w:r>
        <w:rPr>
          <w:b/>
          <w:color w:val="0000FF"/>
          <w:position w:val="-10"/>
        </w:rPr>
        <w:object w:dxaOrig="1294" w:dyaOrig="324" w14:anchorId="498D7A67">
          <v:shape id="_x0000_i1055" type="#_x0000_t75" style="width:64.9pt;height:15.5pt" o:ole="">
            <v:imagedata r:id="rId70" o:title=""/>
          </v:shape>
          <o:OLEObject Type="Embed" ProgID="Equation.DSMT4" ShapeID="_x0000_i1055" DrawAspect="Content" ObjectID="_1765732692" r:id="rId71"/>
        </w:object>
      </w:r>
      <w:r w:rsidRPr="001D6E0C">
        <w:t>.</w:t>
      </w:r>
      <w:r w:rsidRPr="001D6E0C">
        <w:rPr>
          <w:b/>
          <w:color w:val="0000FF"/>
        </w:rPr>
        <w:tab/>
        <w:t xml:space="preserve">D. </w:t>
      </w:r>
      <w:r>
        <w:rPr>
          <w:b/>
          <w:color w:val="0000FF"/>
          <w:position w:val="-10"/>
        </w:rPr>
        <w:object w:dxaOrig="1294" w:dyaOrig="324" w14:anchorId="539DA166">
          <v:shape id="_x0000_i1056" type="#_x0000_t75" style="width:64.9pt;height:15.5pt" o:ole="">
            <v:imagedata r:id="rId72" o:title=""/>
          </v:shape>
          <o:OLEObject Type="Embed" ProgID="Equation.DSMT4" ShapeID="_x0000_i1056" DrawAspect="Content" ObjectID="_1765732693" r:id="rId73"/>
        </w:object>
      </w:r>
      <w:r w:rsidRPr="001D6E0C">
        <w:t>.</w:t>
      </w:r>
    </w:p>
    <w:p w14:paraId="55EBD26F" w14:textId="4AE452E1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lastRenderedPageBreak/>
        <w:t xml:space="preserve">Câu 8. </w:t>
      </w:r>
      <w:r w:rsidRPr="001D6E0C">
        <w:t xml:space="preserve">Trong hệ trục tọa độ </w:t>
      </w:r>
      <w:r>
        <w:rPr>
          <w:position w:val="-10"/>
        </w:rPr>
        <w:object w:dxaOrig="534" w:dyaOrig="299" w14:anchorId="6145BA0B">
          <v:shape id="_x0000_i1057" type="#_x0000_t75" style="width:26.5pt;height:15.15pt" o:ole="">
            <v:imagedata r:id="rId74" o:title=""/>
          </v:shape>
          <o:OLEObject Type="Embed" ProgID="Equation.DSMT4" ShapeID="_x0000_i1057" DrawAspect="Content" ObjectID="_1765732694" r:id="rId75"/>
        </w:object>
      </w:r>
      <w:r w:rsidRPr="001D6E0C">
        <w:t xml:space="preserve"> cho </w:t>
      </w:r>
      <w:r>
        <w:rPr>
          <w:position w:val="-14"/>
        </w:rPr>
        <w:object w:dxaOrig="874" w:dyaOrig="404" w14:anchorId="4AFF18BA">
          <v:shape id="_x0000_i1058" type="#_x0000_t75" style="width:42.95pt;height:19.7pt" o:ole="">
            <v:imagedata r:id="rId76" o:title=""/>
          </v:shape>
          <o:OLEObject Type="Embed" ProgID="Equation.DSMT4" ShapeID="_x0000_i1058" DrawAspect="Content" ObjectID="_1765732695" r:id="rId77"/>
        </w:object>
      </w:r>
      <w:r w:rsidRPr="001D6E0C">
        <w:t xml:space="preserve">, </w:t>
      </w:r>
      <w:r>
        <w:rPr>
          <w:position w:val="-14"/>
        </w:rPr>
        <w:object w:dxaOrig="874" w:dyaOrig="404" w14:anchorId="37648484">
          <v:shape id="_x0000_i1059" type="#_x0000_t75" style="width:42.95pt;height:19.7pt" o:ole="">
            <v:imagedata r:id="rId78" o:title=""/>
          </v:shape>
          <o:OLEObject Type="Embed" ProgID="Equation.DSMT4" ShapeID="_x0000_i1059" DrawAspect="Content" ObjectID="_1765732696" r:id="rId79"/>
        </w:object>
      </w:r>
      <w:r w:rsidRPr="001D6E0C">
        <w:t xml:space="preserve"> và </w:t>
      </w:r>
      <w:r>
        <w:rPr>
          <w:position w:val="-14"/>
        </w:rPr>
        <w:object w:dxaOrig="955" w:dyaOrig="404" w14:anchorId="263C99D7">
          <v:shape id="_x0000_i1060" type="#_x0000_t75" style="width:48.1pt;height:19.7pt" o:ole="">
            <v:imagedata r:id="rId80" o:title=""/>
          </v:shape>
          <o:OLEObject Type="Embed" ProgID="Equation.DSMT4" ShapeID="_x0000_i1060" DrawAspect="Content" ObjectID="_1765732697" r:id="rId81"/>
        </w:object>
      </w:r>
      <w:r w:rsidRPr="001D6E0C">
        <w:t>. Đẳng thức nào sau đây</w:t>
      </w:r>
      <w:r w:rsidR="00C13ABC">
        <w:t xml:space="preserve"> ĐÚNG</w:t>
      </w:r>
      <w:r w:rsidRPr="001D6E0C">
        <w:t>?</w:t>
      </w:r>
    </w:p>
    <w:p w14:paraId="52F4DF6A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bCs/>
        </w:rPr>
      </w:pPr>
      <w:r w:rsidRPr="001D6E0C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1060" w:dyaOrig="340" w14:anchorId="7DE6976E">
          <v:shape id="_x0000_i1061" type="#_x0000_t75" style="width:52.95pt;height:16.45pt" o:ole="">
            <v:imagedata r:id="rId82" o:title=""/>
          </v:shape>
          <o:OLEObject Type="Embed" ProgID="Equation.DSMT4" ShapeID="_x0000_i1061" DrawAspect="Content" ObjectID="_1765732698" r:id="rId83"/>
        </w:object>
      </w:r>
      <w:r w:rsidRPr="001D6E0C">
        <w:rPr>
          <w:rFonts w:eastAsia="Calibri"/>
        </w:rPr>
        <w:t>.</w:t>
      </w:r>
      <w:r w:rsidRPr="001D6E0C">
        <w:rPr>
          <w:b/>
          <w:color w:val="0000FF"/>
        </w:rPr>
        <w:tab/>
        <w:t xml:space="preserve">B. </w:t>
      </w:r>
      <w:r>
        <w:rPr>
          <w:rFonts w:eastAsia="Calibri"/>
          <w:b/>
          <w:color w:val="0000FF"/>
          <w:position w:val="-6"/>
        </w:rPr>
        <w:object w:dxaOrig="1100" w:dyaOrig="340" w14:anchorId="124C5E5C">
          <v:shape id="_x0000_i1062" type="#_x0000_t75" style="width:55.55pt;height:16.45pt" o:ole="">
            <v:imagedata r:id="rId84" o:title=""/>
          </v:shape>
          <o:OLEObject Type="Embed" ProgID="Equation.DSMT4" ShapeID="_x0000_i1062" DrawAspect="Content" ObjectID="_1765732699" r:id="rId85"/>
        </w:object>
      </w:r>
      <w:r w:rsidRPr="001D6E0C">
        <w:rPr>
          <w:rFonts w:eastAsia="Calibri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116" w:dyaOrig="340" w14:anchorId="16CCAB98">
          <v:shape id="_x0000_i1063" type="#_x0000_t75" style="width:56.5pt;height:16.45pt" o:ole="">
            <v:imagedata r:id="rId86" o:title=""/>
          </v:shape>
          <o:OLEObject Type="Embed" ProgID="Equation.DSMT4" ShapeID="_x0000_i1063" DrawAspect="Content" ObjectID="_1765732700" r:id="rId87"/>
        </w:object>
      </w:r>
      <w:r w:rsidRPr="001D6E0C">
        <w:rPr>
          <w:rFonts w:eastAsia="Calibri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1100" w:dyaOrig="340" w14:anchorId="44DF943A">
          <v:shape id="_x0000_i1064" type="#_x0000_t75" style="width:55.55pt;height:16.45pt" o:ole="">
            <v:imagedata r:id="rId88" o:title=""/>
          </v:shape>
          <o:OLEObject Type="Embed" ProgID="Equation.DSMT4" ShapeID="_x0000_i1064" DrawAspect="Content" ObjectID="_1765732701" r:id="rId89"/>
        </w:object>
      </w:r>
      <w:r w:rsidRPr="001D6E0C">
        <w:rPr>
          <w:rFonts w:eastAsia="Calibri"/>
        </w:rPr>
        <w:t>.</w:t>
      </w:r>
    </w:p>
    <w:p w14:paraId="172BBF5A" w14:textId="77777777" w:rsidR="008370F8" w:rsidRPr="001D6E0C" w:rsidRDefault="00435351" w:rsidP="001448F3">
      <w:pPr>
        <w:spacing w:before="120"/>
        <w:jc w:val="both"/>
      </w:pPr>
      <w:r w:rsidRPr="001D6E0C">
        <w:rPr>
          <w:b/>
          <w:color w:val="0000FF"/>
        </w:rPr>
        <w:t xml:space="preserve">Câu 9. </w:t>
      </w:r>
      <w:r w:rsidRPr="001D6E0C">
        <w:t>Hàm số nào có đồ thị như hình vẽ bên dưới?</w:t>
      </w:r>
    </w:p>
    <w:p w14:paraId="04588B02" w14:textId="77777777" w:rsidR="008370F8" w:rsidRPr="001D6E0C" w:rsidRDefault="00435351" w:rsidP="001448F3">
      <w:pPr>
        <w:spacing w:before="40" w:after="40"/>
        <w:ind w:left="300"/>
        <w:jc w:val="center"/>
        <w:rPr>
          <w:b/>
          <w:color w:val="0000FF"/>
        </w:rPr>
      </w:pPr>
      <w:r w:rsidRPr="001D6E0C">
        <w:rPr>
          <w:noProof/>
        </w:rPr>
        <w:drawing>
          <wp:inline distT="0" distB="0" distL="0" distR="0" wp14:anchorId="50463CC7" wp14:editId="498E62EB">
            <wp:extent cx="1138066" cy="1077604"/>
            <wp:effectExtent l="0" t="0" r="0" b="0"/>
            <wp:docPr id="7" name="Picture 7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054405" name="Picture 7" descr="A graph of a function&#10;&#10;Description automatically generated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154943" cy="1093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97EC0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 w:rsidRPr="001D6E0C">
        <w:rPr>
          <w:b/>
          <w:color w:val="0000FF"/>
        </w:rPr>
        <w:tab/>
        <w:t xml:space="preserve">A. </w:t>
      </w:r>
      <w:r>
        <w:rPr>
          <w:bCs/>
          <w:kern w:val="36"/>
          <w:position w:val="-10"/>
          <w:szCs w:val="48"/>
        </w:rPr>
        <w:object w:dxaOrig="1731" w:dyaOrig="356" w14:anchorId="73916D46">
          <v:shape id="_x0000_i1065" type="#_x0000_t75" style="width:86.55pt;height:18.4pt" o:ole="">
            <v:imagedata r:id="rId91" o:title=""/>
          </v:shape>
          <o:OLEObject Type="Embed" ProgID="Equation.DSMT4" ShapeID="_x0000_i1065" DrawAspect="Content" ObjectID="_1765732702" r:id="rId92"/>
        </w:object>
      </w:r>
      <w:r w:rsidRPr="001D6E0C">
        <w:rPr>
          <w:color w:val="000000" w:themeColor="text1"/>
        </w:rPr>
        <w:t>.</w:t>
      </w:r>
      <w:r w:rsidRPr="001D6E0C">
        <w:rPr>
          <w:b/>
          <w:bCs/>
          <w:color w:val="0000FF"/>
          <w:kern w:val="36"/>
          <w:szCs w:val="48"/>
        </w:rPr>
        <w:tab/>
        <w:t xml:space="preserve">B. </w:t>
      </w:r>
      <w:r>
        <w:rPr>
          <w:bCs/>
          <w:kern w:val="36"/>
          <w:position w:val="-10"/>
          <w:szCs w:val="48"/>
        </w:rPr>
        <w:object w:dxaOrig="1731" w:dyaOrig="356" w14:anchorId="2D19FD15">
          <v:shape id="_x0000_i1066" type="#_x0000_t75" style="width:86.55pt;height:18.4pt" o:ole="">
            <v:imagedata r:id="rId93" o:title=""/>
          </v:shape>
          <o:OLEObject Type="Embed" ProgID="Equation.DSMT4" ShapeID="_x0000_i1066" DrawAspect="Content" ObjectID="_1765732703" r:id="rId94"/>
        </w:object>
      </w:r>
      <w:r w:rsidRPr="001D6E0C">
        <w:rPr>
          <w:bCs/>
          <w:kern w:val="36"/>
          <w:szCs w:val="48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bCs/>
          <w:kern w:val="36"/>
          <w:position w:val="-10"/>
          <w:szCs w:val="48"/>
        </w:rPr>
        <w:object w:dxaOrig="1569" w:dyaOrig="356" w14:anchorId="590EE2C6">
          <v:shape id="_x0000_i1067" type="#_x0000_t75" style="width:79.1pt;height:18.4pt" o:ole="">
            <v:imagedata r:id="rId95" o:title=""/>
          </v:shape>
          <o:OLEObject Type="Embed" ProgID="Equation.DSMT4" ShapeID="_x0000_i1067" DrawAspect="Content" ObjectID="_1765732704" r:id="rId96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bCs/>
          <w:kern w:val="36"/>
          <w:position w:val="-10"/>
          <w:szCs w:val="48"/>
        </w:rPr>
        <w:object w:dxaOrig="1569" w:dyaOrig="356" w14:anchorId="2B1E9F19">
          <v:shape id="_x0000_i1068" type="#_x0000_t75" style="width:79.1pt;height:18.4pt" o:ole="">
            <v:imagedata r:id="rId97" o:title=""/>
          </v:shape>
          <o:OLEObject Type="Embed" ProgID="Equation.DSMT4" ShapeID="_x0000_i1068" DrawAspect="Content" ObjectID="_1765732705" r:id="rId98"/>
        </w:object>
      </w:r>
      <w:r w:rsidRPr="001D6E0C">
        <w:rPr>
          <w:color w:val="000000" w:themeColor="text1"/>
        </w:rPr>
        <w:t>.</w:t>
      </w:r>
    </w:p>
    <w:p w14:paraId="59E08056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10. </w:t>
      </w:r>
      <w:r w:rsidRPr="001D6E0C">
        <w:t xml:space="preserve">Cho hình chữ nhật </w:t>
      </w:r>
      <w:r>
        <w:rPr>
          <w:position w:val="-6"/>
        </w:rPr>
        <w:object w:dxaOrig="704" w:dyaOrig="275" w14:anchorId="50CA3B67">
          <v:shape id="_x0000_i1069" type="#_x0000_t75" style="width:34.55pt;height:13.9pt" o:ole="">
            <v:imagedata r:id="rId99" o:title=""/>
          </v:shape>
          <o:OLEObject Type="Embed" ProgID="Equation.DSMT4" ShapeID="_x0000_i1069" DrawAspect="Content" ObjectID="_1765732706" r:id="rId100"/>
        </w:object>
      </w:r>
      <w:r w:rsidRPr="001D6E0C">
        <w:t xml:space="preserve"> có độ dài các cạnh </w:t>
      </w:r>
      <w:r>
        <w:rPr>
          <w:position w:val="-10"/>
        </w:rPr>
        <w:object w:dxaOrig="1667" w:dyaOrig="324" w14:anchorId="7955B688">
          <v:shape id="_x0000_i1070" type="#_x0000_t75" style="width:83.3pt;height:15.5pt" o:ole="">
            <v:imagedata r:id="rId101" o:title=""/>
          </v:shape>
          <o:OLEObject Type="Embed" ProgID="Equation.DSMT4" ShapeID="_x0000_i1070" DrawAspect="Content" ObjectID="_1765732707" r:id="rId102"/>
        </w:object>
      </w:r>
      <w:r w:rsidRPr="001D6E0C">
        <w:t xml:space="preserve">. Khi đó giá trị của tích vô hướng </w:t>
      </w:r>
      <w:r>
        <w:rPr>
          <w:position w:val="-6"/>
        </w:rPr>
        <w:object w:dxaOrig="801" w:dyaOrig="340" w14:anchorId="6848709F">
          <v:shape id="_x0000_i1071" type="#_x0000_t75" style="width:40.35pt;height:16.45pt" o:ole="">
            <v:imagedata r:id="rId103" o:title=""/>
          </v:shape>
          <o:OLEObject Type="Embed" ProgID="Equation.DSMT4" ShapeID="_x0000_i1071" DrawAspect="Content" ObjectID="_1765732708" r:id="rId104"/>
        </w:object>
      </w:r>
      <w:r w:rsidRPr="001D6E0C">
        <w:t xml:space="preserve"> bằng</w:t>
      </w:r>
    </w:p>
    <w:p w14:paraId="14A8555C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color w:val="000000" w:themeColor="text1"/>
        </w:rPr>
      </w:pPr>
      <w:r w:rsidRPr="001D6E0C">
        <w:rPr>
          <w:b/>
          <w:color w:val="0000FF"/>
        </w:rPr>
        <w:tab/>
        <w:t xml:space="preserve">A. </w:t>
      </w:r>
      <w:r>
        <w:rPr>
          <w:position w:val="-6"/>
        </w:rPr>
        <w:object w:dxaOrig="275" w:dyaOrig="324" w14:anchorId="3E156F49">
          <v:shape id="_x0000_i1072" type="#_x0000_t75" style="width:13.9pt;height:15.5pt" o:ole="">
            <v:imagedata r:id="rId105" o:title=""/>
          </v:shape>
          <o:OLEObject Type="Embed" ProgID="Equation.DSMT4" ShapeID="_x0000_i1072" DrawAspect="Content" ObjectID="_1765732709" r:id="rId106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B. </w:t>
      </w:r>
      <w:r>
        <w:rPr>
          <w:b/>
          <w:color w:val="0000FF"/>
          <w:position w:val="-6"/>
        </w:rPr>
        <w:object w:dxaOrig="404" w:dyaOrig="324" w14:anchorId="575B1018">
          <v:shape id="_x0000_i1073" type="#_x0000_t75" style="width:19.7pt;height:15.5pt" o:ole="">
            <v:imagedata r:id="rId107" o:title=""/>
          </v:shape>
          <o:OLEObject Type="Embed" ProgID="Equation.DSMT4" ShapeID="_x0000_i1073" DrawAspect="Content" ObjectID="_1765732710" r:id="rId108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b/>
          <w:color w:val="0000FF"/>
          <w:position w:val="-8"/>
        </w:rPr>
        <w:object w:dxaOrig="599" w:dyaOrig="340" w14:anchorId="5B855AFC">
          <v:shape id="_x0000_i1074" type="#_x0000_t75" style="width:30.35pt;height:16.45pt" o:ole="">
            <v:imagedata r:id="rId109" o:title=""/>
          </v:shape>
          <o:OLEObject Type="Embed" ProgID="Equation.DSMT4" ShapeID="_x0000_i1074" DrawAspect="Content" ObjectID="_1765732711" r:id="rId110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b/>
          <w:color w:val="0000FF"/>
          <w:position w:val="-6"/>
        </w:rPr>
        <w:object w:dxaOrig="404" w:dyaOrig="324" w14:anchorId="26004F76">
          <v:shape id="_x0000_i1075" type="#_x0000_t75" style="width:19.7pt;height:15.5pt" o:ole="">
            <v:imagedata r:id="rId111" o:title=""/>
          </v:shape>
          <o:OLEObject Type="Embed" ProgID="Equation.DSMT4" ShapeID="_x0000_i1075" DrawAspect="Content" ObjectID="_1765732712" r:id="rId112"/>
        </w:object>
      </w:r>
      <w:r w:rsidRPr="001D6E0C">
        <w:rPr>
          <w:color w:val="000000" w:themeColor="text1"/>
        </w:rPr>
        <w:t>.</w:t>
      </w:r>
    </w:p>
    <w:p w14:paraId="18DF7667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11. </w:t>
      </w:r>
      <w:r w:rsidRPr="001D6E0C">
        <w:t xml:space="preserve">Tập nghiệm của bất phương trình </w:t>
      </w:r>
      <w:r>
        <w:rPr>
          <w:position w:val="-24"/>
        </w:rPr>
        <w:object w:dxaOrig="874" w:dyaOrig="615" w14:anchorId="74F53A81">
          <v:shape id="_x0000_i1076" type="#_x0000_t75" style="width:42.95pt;height:31pt" o:ole="">
            <v:imagedata r:id="rId113" o:title=""/>
          </v:shape>
          <o:OLEObject Type="Embed" ProgID="Equation.DSMT4" ShapeID="_x0000_i1076" DrawAspect="Content" ObjectID="_1765732713" r:id="rId114"/>
        </w:object>
      </w:r>
      <w:r w:rsidRPr="001D6E0C">
        <w:t xml:space="preserve"> là</w:t>
      </w:r>
    </w:p>
    <w:p w14:paraId="4FCE07F0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Arial"/>
        </w:rPr>
      </w:pPr>
      <w:r w:rsidRPr="001D6E0C">
        <w:rPr>
          <w:b/>
          <w:color w:val="0000FF"/>
        </w:rPr>
        <w:tab/>
        <w:t xml:space="preserve">A. </w:t>
      </w:r>
      <w:r>
        <w:rPr>
          <w:rFonts w:eastAsia="Arial"/>
          <w:position w:val="-14"/>
          <w:lang w:val="vi-VN"/>
        </w:rPr>
        <w:object w:dxaOrig="1796" w:dyaOrig="421" w14:anchorId="7ED2627E">
          <v:shape id="_x0000_i1077" type="#_x0000_t75" style="width:90.4pt;height:21.3pt" o:ole="">
            <v:imagedata r:id="rId115" o:title=""/>
          </v:shape>
          <o:OLEObject Type="Embed" ProgID="Equation.DSMT4" ShapeID="_x0000_i1077" DrawAspect="Content" ObjectID="_1765732714" r:id="rId116"/>
        </w:object>
      </w:r>
      <w:r w:rsidRPr="001D6E0C">
        <w:rPr>
          <w:rFonts w:eastAsia="Arial"/>
        </w:rPr>
        <w:t>.</w:t>
      </w:r>
      <w:r w:rsidRPr="001D6E0C">
        <w:rPr>
          <w:b/>
          <w:color w:val="0000FF"/>
          <w:lang w:val="vi-VN"/>
        </w:rPr>
        <w:tab/>
        <w:t xml:space="preserve">B. </w:t>
      </w:r>
      <w:r>
        <w:rPr>
          <w:rFonts w:eastAsia="Arial"/>
          <w:position w:val="-14"/>
          <w:lang w:val="vi-VN"/>
        </w:rPr>
        <w:object w:dxaOrig="995" w:dyaOrig="421" w14:anchorId="681970E2">
          <v:shape id="_x0000_i1078" type="#_x0000_t75" style="width:50.05pt;height:21.3pt" o:ole="">
            <v:imagedata r:id="rId117" o:title=""/>
          </v:shape>
          <o:OLEObject Type="Embed" ProgID="Equation.DSMT4" ShapeID="_x0000_i1078" DrawAspect="Content" ObjectID="_1765732715" r:id="rId118"/>
        </w:object>
      </w:r>
      <w:r w:rsidRPr="001D6E0C">
        <w:rPr>
          <w:rFonts w:eastAsia="Arial"/>
          <w:lang w:val="vi-VN"/>
        </w:rPr>
        <w:t>.</w:t>
      </w:r>
      <w:r w:rsidRPr="001D6E0C">
        <w:rPr>
          <w:b/>
          <w:color w:val="0000FF"/>
          <w:lang w:val="vi-VN"/>
        </w:rPr>
        <w:tab/>
        <w:t xml:space="preserve">C. </w:t>
      </w:r>
      <w:r>
        <w:rPr>
          <w:rFonts w:eastAsia="Arial"/>
          <w:position w:val="-14"/>
          <w:lang w:val="vi-VN"/>
        </w:rPr>
        <w:object w:dxaOrig="1804" w:dyaOrig="421" w14:anchorId="330C8AB5">
          <v:shape id="_x0000_i1079" type="#_x0000_t75" style="width:90.4pt;height:21.3pt" o:ole="">
            <v:imagedata r:id="rId119" o:title=""/>
          </v:shape>
          <o:OLEObject Type="Embed" ProgID="Equation.DSMT4" ShapeID="_x0000_i1079" DrawAspect="Content" ObjectID="_1765732716" r:id="rId120"/>
        </w:object>
      </w:r>
      <w:r w:rsidRPr="001D6E0C">
        <w:rPr>
          <w:rFonts w:eastAsia="Arial"/>
          <w:lang w:val="vi-VN"/>
        </w:rPr>
        <w:t>.</w:t>
      </w:r>
      <w:r w:rsidRPr="001D6E0C">
        <w:rPr>
          <w:b/>
          <w:color w:val="0000FF"/>
          <w:lang w:val="vi-VN"/>
        </w:rPr>
        <w:tab/>
        <w:t xml:space="preserve">D. </w:t>
      </w:r>
      <w:r>
        <w:rPr>
          <w:rFonts w:eastAsia="Arial"/>
          <w:position w:val="-14"/>
          <w:lang w:val="vi-VN"/>
        </w:rPr>
        <w:object w:dxaOrig="1019" w:dyaOrig="421" w14:anchorId="03321E38">
          <v:shape id="_x0000_i1080" type="#_x0000_t75" style="width:50.35pt;height:21.3pt" o:ole="">
            <v:imagedata r:id="rId121" o:title=""/>
          </v:shape>
          <o:OLEObject Type="Embed" ProgID="Equation.DSMT4" ShapeID="_x0000_i1080" DrawAspect="Content" ObjectID="_1765732717" r:id="rId122"/>
        </w:object>
      </w:r>
      <w:r w:rsidRPr="001D6E0C">
        <w:rPr>
          <w:rFonts w:eastAsia="Arial"/>
          <w:lang w:val="vi-VN"/>
        </w:rPr>
        <w:t>.</w:t>
      </w:r>
    </w:p>
    <w:p w14:paraId="2E1356B5" w14:textId="77777777" w:rsidR="008370F8" w:rsidRPr="001D6E0C" w:rsidRDefault="00435351" w:rsidP="001448F3">
      <w:pPr>
        <w:spacing w:before="120"/>
        <w:jc w:val="both"/>
        <w:rPr>
          <w:b/>
          <w:color w:val="0000FF"/>
          <w:lang w:val="nl-NL"/>
        </w:rPr>
      </w:pPr>
      <w:r w:rsidRPr="001D6E0C">
        <w:rPr>
          <w:b/>
          <w:color w:val="0000FF"/>
        </w:rPr>
        <w:t xml:space="preserve">Câu 12. </w:t>
      </w:r>
      <w:r w:rsidRPr="001D6E0C">
        <w:rPr>
          <w:rFonts w:eastAsia="Arial"/>
        </w:rPr>
        <w:t>Số</w:t>
      </w:r>
      <w:r w:rsidRPr="001D6E0C">
        <w:rPr>
          <w:rFonts w:eastAsia="Arial"/>
          <w:b/>
        </w:rPr>
        <w:t xml:space="preserve"> </w:t>
      </w:r>
      <w:r w:rsidRPr="001D6E0C">
        <w:rPr>
          <w:lang w:val="nl-NL"/>
        </w:rPr>
        <w:t xml:space="preserve">giao điểm của parabol </w:t>
      </w:r>
      <w:r>
        <w:rPr>
          <w:position w:val="-14"/>
        </w:rPr>
        <w:object w:dxaOrig="1933" w:dyaOrig="404" w14:anchorId="34BE035D">
          <v:shape id="_x0000_i1081" type="#_x0000_t75" style="width:96.55pt;height:19.7pt" o:ole="">
            <v:imagedata r:id="rId123" o:title=""/>
          </v:shape>
          <o:OLEObject Type="Embed" ProgID="Equation.DSMT4" ShapeID="_x0000_i1081" DrawAspect="Content" ObjectID="_1765732718" r:id="rId124"/>
        </w:object>
      </w:r>
      <w:r w:rsidRPr="001D6E0C">
        <w:rPr>
          <w:position w:val="-6"/>
          <w:lang w:val="nl-NL"/>
        </w:rPr>
        <w:t xml:space="preserve"> </w:t>
      </w:r>
      <w:r w:rsidRPr="001D6E0C">
        <w:rPr>
          <w:lang w:val="nl-NL"/>
        </w:rPr>
        <w:t xml:space="preserve">với đường thẳng </w:t>
      </w:r>
      <w:r>
        <w:rPr>
          <w:position w:val="-10"/>
        </w:rPr>
        <w:object w:dxaOrig="890" w:dyaOrig="324" w14:anchorId="7893E964">
          <v:shape id="_x0000_i1082" type="#_x0000_t75" style="width:44.9pt;height:15.5pt" o:ole="">
            <v:imagedata r:id="rId125" o:title=""/>
          </v:shape>
          <o:OLEObject Type="Embed" ProgID="Equation.DSMT4" ShapeID="_x0000_i1082" DrawAspect="Content" ObjectID="_1765732719" r:id="rId126"/>
        </w:object>
      </w:r>
      <w:r w:rsidRPr="001D6E0C">
        <w:rPr>
          <w:lang w:val="nl-NL"/>
        </w:rPr>
        <w:t xml:space="preserve"> là</w:t>
      </w:r>
    </w:p>
    <w:p w14:paraId="36F23366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  <w:lang w:val="nl-NL"/>
        </w:rPr>
      </w:pPr>
      <w:r w:rsidRPr="001D6E0C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194" w:dyaOrig="275" w14:anchorId="5D6D93AB">
          <v:shape id="_x0000_i1083" type="#_x0000_t75" style="width:10pt;height:13.9pt" o:ole="">
            <v:imagedata r:id="rId127" o:title=""/>
          </v:shape>
          <o:OLEObject Type="Embed" ProgID="Equation.DSMT4" ShapeID="_x0000_i1083" DrawAspect="Content" ObjectID="_1765732720" r:id="rId128"/>
        </w:object>
      </w:r>
      <w:r w:rsidRPr="001D6E0C">
        <w:rPr>
          <w:lang w:val="nl-NL"/>
        </w:rPr>
        <w:t>.</w:t>
      </w:r>
      <w:r w:rsidRPr="001D6E0C">
        <w:rPr>
          <w:b/>
          <w:noProof/>
          <w:color w:val="0000FF"/>
          <w:shd w:val="clear" w:color="auto" w:fill="FFFFFF"/>
          <w:lang w:val="nl-NL"/>
        </w:rPr>
        <w:tab/>
        <w:t xml:space="preserve">B. </w:t>
      </w:r>
      <w:r>
        <w:rPr>
          <w:position w:val="-4"/>
        </w:rPr>
        <w:object w:dxaOrig="194" w:dyaOrig="251" w14:anchorId="4FC6E827">
          <v:shape id="_x0000_i1084" type="#_x0000_t75" style="width:10pt;height:12.6pt" o:ole="">
            <v:imagedata r:id="rId129" o:title=""/>
          </v:shape>
          <o:OLEObject Type="Embed" ProgID="Equation.DSMT4" ShapeID="_x0000_i1084" DrawAspect="Content" ObjectID="_1765732721" r:id="rId130"/>
        </w:object>
      </w:r>
      <w:r w:rsidRPr="001D6E0C">
        <w:rPr>
          <w:noProof/>
          <w:shd w:val="clear" w:color="auto" w:fill="FFFFFF"/>
          <w:lang w:val="nl-NL"/>
        </w:rPr>
        <w:t>.</w:t>
      </w:r>
      <w:r w:rsidRPr="001D6E0C">
        <w:rPr>
          <w:b/>
          <w:noProof/>
          <w:color w:val="0000FF"/>
          <w:lang w:val="nl-NL"/>
        </w:rPr>
        <w:tab/>
        <w:t xml:space="preserve">C. </w:t>
      </w:r>
      <w:r>
        <w:rPr>
          <w:position w:val="-6"/>
        </w:rPr>
        <w:object w:dxaOrig="170" w:dyaOrig="275" w14:anchorId="1CC502A0">
          <v:shape id="_x0000_i1085" type="#_x0000_t75" style="width:8.05pt;height:13.9pt" o:ole="">
            <v:imagedata r:id="rId131" o:title=""/>
          </v:shape>
          <o:OLEObject Type="Embed" ProgID="Equation.DSMT4" ShapeID="_x0000_i1085" DrawAspect="Content" ObjectID="_1765732722" r:id="rId132"/>
        </w:object>
      </w:r>
      <w:r w:rsidRPr="001D6E0C">
        <w:rPr>
          <w:noProof/>
          <w:lang w:val="nl-NL"/>
        </w:rPr>
        <w:t>.</w:t>
      </w:r>
      <w:r w:rsidRPr="001D6E0C">
        <w:rPr>
          <w:b/>
          <w:noProof/>
          <w:color w:val="0000FF"/>
          <w:shd w:val="clear" w:color="auto" w:fill="FFFFFF"/>
          <w:lang w:val="nl-NL"/>
        </w:rPr>
        <w:tab/>
        <w:t xml:space="preserve">D. </w:t>
      </w:r>
      <w:r>
        <w:rPr>
          <w:position w:val="-4"/>
        </w:rPr>
        <w:object w:dxaOrig="146" w:dyaOrig="251" w14:anchorId="4D028187">
          <v:shape id="_x0000_i1086" type="#_x0000_t75" style="width:7.1pt;height:12.6pt" o:ole="">
            <v:imagedata r:id="rId133" o:title=""/>
          </v:shape>
          <o:OLEObject Type="Embed" ProgID="Equation.DSMT4" ShapeID="_x0000_i1086" DrawAspect="Content" ObjectID="_1765732723" r:id="rId134"/>
        </w:object>
      </w:r>
      <w:r w:rsidRPr="001D6E0C">
        <w:rPr>
          <w:noProof/>
          <w:shd w:val="clear" w:color="auto" w:fill="FFFFFF"/>
          <w:lang w:val="nl-NL"/>
        </w:rPr>
        <w:t>.</w:t>
      </w:r>
    </w:p>
    <w:p w14:paraId="04AA9B23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13. </w:t>
      </w:r>
      <w:r w:rsidRPr="001D6E0C">
        <w:t xml:space="preserve">Tập xác định của hàm số </w:t>
      </w:r>
      <w:r>
        <w:rPr>
          <w:position w:val="-10"/>
        </w:rPr>
        <w:object w:dxaOrig="1084" w:dyaOrig="380" w14:anchorId="742FE3DE">
          <v:shape id="_x0000_i1087" type="#_x0000_t75" style="width:53.6pt;height:19.05pt" o:ole="">
            <v:imagedata r:id="rId135" o:title=""/>
          </v:shape>
          <o:OLEObject Type="Embed" ProgID="Equation.DSMT4" ShapeID="_x0000_i1087" DrawAspect="Content" ObjectID="_1765732724" r:id="rId136"/>
        </w:object>
      </w:r>
      <w:r w:rsidRPr="001D6E0C">
        <w:t xml:space="preserve"> là</w:t>
      </w:r>
    </w:p>
    <w:p w14:paraId="200E4158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 w:rsidRPr="001D6E0C">
        <w:rPr>
          <w:b/>
          <w:color w:val="0000FF"/>
        </w:rPr>
        <w:tab/>
        <w:t xml:space="preserve">A. </w:t>
      </w:r>
      <w:r>
        <w:rPr>
          <w:b/>
          <w:color w:val="0000FF"/>
          <w:position w:val="-14"/>
        </w:rPr>
        <w:object w:dxaOrig="760" w:dyaOrig="396" w14:anchorId="6C45B4F4">
          <v:shape id="_x0000_i1088" type="#_x0000_t75" style="width:38.1pt;height:19.7pt" o:ole="">
            <v:imagedata r:id="rId137" o:title=""/>
          </v:shape>
          <o:OLEObject Type="Embed" ProgID="Equation.DSMT4" ShapeID="_x0000_i1088" DrawAspect="Content" ObjectID="_1765732725" r:id="rId138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B. </w:t>
      </w:r>
      <w:r>
        <w:rPr>
          <w:bCs/>
          <w:kern w:val="36"/>
          <w:position w:val="-14"/>
          <w:szCs w:val="48"/>
        </w:rPr>
        <w:object w:dxaOrig="825" w:dyaOrig="380" w14:anchorId="493BF7D7">
          <v:shape id="_x0000_i1089" type="#_x0000_t75" style="width:41.65pt;height:19.05pt" o:ole="">
            <v:imagedata r:id="rId139" o:title=""/>
          </v:shape>
          <o:OLEObject Type="Embed" ProgID="Equation.DSMT4" ShapeID="_x0000_i1089" DrawAspect="Content" ObjectID="_1765732726" r:id="rId140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bCs/>
          <w:kern w:val="36"/>
          <w:position w:val="-14"/>
          <w:szCs w:val="48"/>
        </w:rPr>
        <w:object w:dxaOrig="801" w:dyaOrig="380" w14:anchorId="1C9FCF0C">
          <v:shape id="_x0000_i1090" type="#_x0000_t75" style="width:40.35pt;height:19.05pt" o:ole="">
            <v:imagedata r:id="rId141" o:title=""/>
          </v:shape>
          <o:OLEObject Type="Embed" ProgID="Equation.DSMT4" ShapeID="_x0000_i1090" DrawAspect="Content" ObjectID="_1765732727" r:id="rId142"/>
        </w:object>
      </w:r>
      <w:r w:rsidRPr="001D6E0C">
        <w:rPr>
          <w:color w:val="000000" w:themeColor="text1"/>
        </w:rPr>
        <w:t>.</w:t>
      </w:r>
      <w:r w:rsidRPr="001D6E0C">
        <w:rPr>
          <w:b/>
          <w:bCs/>
          <w:color w:val="0000FF"/>
          <w:kern w:val="36"/>
          <w:szCs w:val="48"/>
        </w:rPr>
        <w:tab/>
        <w:t xml:space="preserve">D. </w:t>
      </w:r>
      <w:r>
        <w:rPr>
          <w:bCs/>
          <w:kern w:val="36"/>
          <w:position w:val="-14"/>
          <w:szCs w:val="48"/>
        </w:rPr>
        <w:object w:dxaOrig="809" w:dyaOrig="380" w14:anchorId="39D6ADF7">
          <v:shape id="_x0000_i1091" type="#_x0000_t75" style="width:40.35pt;height:19.05pt" o:ole="">
            <v:imagedata r:id="rId143" o:title=""/>
          </v:shape>
          <o:OLEObject Type="Embed" ProgID="Equation.DSMT4" ShapeID="_x0000_i1091" DrawAspect="Content" ObjectID="_1765732728" r:id="rId144"/>
        </w:object>
      </w:r>
      <w:r w:rsidRPr="001D6E0C">
        <w:rPr>
          <w:bCs/>
          <w:kern w:val="36"/>
          <w:szCs w:val="48"/>
        </w:rPr>
        <w:t>.</w:t>
      </w:r>
    </w:p>
    <w:p w14:paraId="5DED8636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14. </w:t>
      </w:r>
      <w:r w:rsidRPr="001D6E0C">
        <w:t xml:space="preserve">Trong hệ tọa độ </w:t>
      </w:r>
      <w:r>
        <w:rPr>
          <w:position w:val="-10"/>
        </w:rPr>
        <w:object w:dxaOrig="445" w:dyaOrig="324" w14:anchorId="7BDCB5D1">
          <v:shape id="_x0000_i1092" type="#_x0000_t75" style="width:21.95pt;height:15.5pt" o:ole="">
            <v:imagedata r:id="rId145" o:title=""/>
          </v:shape>
          <o:OLEObject Type="Embed" ProgID="Equation.DSMT4" ShapeID="_x0000_i1092" DrawAspect="Content" ObjectID="_1765732729" r:id="rId146"/>
        </w:object>
      </w:r>
      <w:r w:rsidRPr="001D6E0C">
        <w:t xml:space="preserve">, cho các điểm </w:t>
      </w:r>
      <w:r>
        <w:rPr>
          <w:position w:val="-14"/>
        </w:rPr>
        <w:object w:dxaOrig="2548" w:dyaOrig="404" w14:anchorId="5D381201">
          <v:shape id="_x0000_i1093" type="#_x0000_t75" style="width:128.2pt;height:19.7pt" o:ole="">
            <v:imagedata r:id="rId147" o:title=""/>
          </v:shape>
          <o:OLEObject Type="Embed" ProgID="Equation.DSMT4" ShapeID="_x0000_i1093" DrawAspect="Content" ObjectID="_1765732730" r:id="rId148"/>
        </w:object>
      </w:r>
      <w:r w:rsidRPr="001D6E0C">
        <w:t xml:space="preserve">. Tọa độ điểm </w:t>
      </w:r>
      <w:r>
        <w:rPr>
          <w:position w:val="-4"/>
        </w:rPr>
        <w:object w:dxaOrig="299" w:dyaOrig="259" w14:anchorId="4B178C9A">
          <v:shape id="_x0000_i1094" type="#_x0000_t75" style="width:15.15pt;height:13.55pt" o:ole="">
            <v:imagedata r:id="rId149" o:title=""/>
          </v:shape>
          <o:OLEObject Type="Embed" ProgID="Equation.DSMT4" ShapeID="_x0000_i1094" DrawAspect="Content" ObjectID="_1765732731" r:id="rId150"/>
        </w:object>
      </w:r>
      <w:r w:rsidRPr="001D6E0C">
        <w:t xml:space="preserve"> thỏa mãn đẳng thức </w:t>
      </w:r>
      <w:r>
        <w:rPr>
          <w:position w:val="-6"/>
        </w:rPr>
        <w:object w:dxaOrig="1149" w:dyaOrig="324" w14:anchorId="6179BA6C">
          <v:shape id="_x0000_i1095" type="#_x0000_t75" style="width:57.45pt;height:15.5pt" o:ole="">
            <v:imagedata r:id="rId151" o:title=""/>
          </v:shape>
          <o:OLEObject Type="Embed" ProgID="Equation.DSMT4" ShapeID="_x0000_i1095" DrawAspect="Content" ObjectID="_1765732732" r:id="rId152"/>
        </w:object>
      </w:r>
      <w:r w:rsidRPr="001D6E0C">
        <w:t xml:space="preserve"> là</w:t>
      </w:r>
    </w:p>
    <w:p w14:paraId="7C42BD20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</w:rPr>
      </w:pPr>
      <w:r w:rsidRPr="001D6E0C">
        <w:rPr>
          <w:b/>
          <w:color w:val="0000FF"/>
        </w:rPr>
        <w:tab/>
        <w:t xml:space="preserve">A. </w:t>
      </w:r>
      <w:r>
        <w:rPr>
          <w:rFonts w:eastAsia="Calibri"/>
          <w:b/>
          <w:color w:val="0000FF"/>
          <w:position w:val="-14"/>
        </w:rPr>
        <w:object w:dxaOrig="930" w:dyaOrig="404" w14:anchorId="15F1B035">
          <v:shape id="_x0000_i1096" type="#_x0000_t75" style="width:46.5pt;height:19.7pt" o:ole="">
            <v:imagedata r:id="rId153" o:title=""/>
          </v:shape>
          <o:OLEObject Type="Embed" ProgID="Equation.DSMT4" ShapeID="_x0000_i1096" DrawAspect="Content" ObjectID="_1765732733" r:id="rId154"/>
        </w:object>
      </w:r>
      <w:r w:rsidRPr="001D6E0C">
        <w:rPr>
          <w:rFonts w:eastAsia="Calibri"/>
          <w:color w:val="000000"/>
        </w:rPr>
        <w:t>.</w:t>
      </w:r>
      <w:r w:rsidRPr="001D6E0C">
        <w:rPr>
          <w:b/>
          <w:color w:val="0000FF"/>
        </w:rPr>
        <w:tab/>
        <w:t xml:space="preserve">B. </w:t>
      </w:r>
      <w:r>
        <w:rPr>
          <w:rFonts w:eastAsia="Calibri"/>
          <w:b/>
          <w:color w:val="0000FF"/>
          <w:position w:val="-14"/>
        </w:rPr>
        <w:object w:dxaOrig="825" w:dyaOrig="404" w14:anchorId="7401951A">
          <v:shape id="_x0000_i1097" type="#_x0000_t75" style="width:41.65pt;height:19.7pt" o:ole="">
            <v:imagedata r:id="rId155" o:title=""/>
          </v:shape>
          <o:OLEObject Type="Embed" ProgID="Equation.DSMT4" ShapeID="_x0000_i1097" DrawAspect="Content" ObjectID="_1765732734" r:id="rId156"/>
        </w:object>
      </w:r>
      <w:r w:rsidRPr="001D6E0C">
        <w:rPr>
          <w:rFonts w:eastAsia="Calibri"/>
          <w:color w:val="000000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rFonts w:eastAsia="Calibri"/>
          <w:b/>
          <w:color w:val="0000FF"/>
          <w:position w:val="-14"/>
        </w:rPr>
        <w:object w:dxaOrig="841" w:dyaOrig="404" w14:anchorId="7BC1FAF5">
          <v:shape id="_x0000_i1098" type="#_x0000_t75" style="width:41.65pt;height:19.7pt" o:ole="">
            <v:imagedata r:id="rId157" o:title=""/>
          </v:shape>
          <o:OLEObject Type="Embed" ProgID="Equation.DSMT4" ShapeID="_x0000_i1098" DrawAspect="Content" ObjectID="_1765732735" r:id="rId158"/>
        </w:object>
      </w:r>
      <w:r w:rsidRPr="001D6E0C">
        <w:rPr>
          <w:rFonts w:eastAsia="Calibri"/>
          <w:color w:val="000000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FF"/>
          <w:position w:val="-14"/>
        </w:rPr>
        <w:object w:dxaOrig="979" w:dyaOrig="404" w14:anchorId="5BC5743A">
          <v:shape id="_x0000_i1099" type="#_x0000_t75" style="width:49.4pt;height:19.7pt" o:ole="">
            <v:imagedata r:id="rId159" o:title=""/>
          </v:shape>
          <o:OLEObject Type="Embed" ProgID="Equation.DSMT4" ShapeID="_x0000_i1099" DrawAspect="Content" ObjectID="_1765732736" r:id="rId160"/>
        </w:object>
      </w:r>
      <w:r w:rsidRPr="001D6E0C">
        <w:rPr>
          <w:rFonts w:eastAsia="Calibri"/>
          <w:color w:val="000000"/>
        </w:rPr>
        <w:t>.</w:t>
      </w:r>
    </w:p>
    <w:p w14:paraId="275E69F7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15. </w:t>
      </w:r>
      <w:r w:rsidRPr="001D6E0C">
        <w:t xml:space="preserve">Một mẫu số liệu có tứ phân vị thứ nhất là </w:t>
      </w:r>
      <w:r>
        <w:rPr>
          <w:position w:val="-6"/>
        </w:rPr>
        <w:object w:dxaOrig="316" w:dyaOrig="291" w14:anchorId="4108AC36">
          <v:shape id="_x0000_i1100" type="#_x0000_t75" style="width:15.5pt;height:14.55pt" o:ole="">
            <v:imagedata r:id="rId161" o:title=""/>
          </v:shape>
          <o:OLEObject Type="Embed" ProgID="Equation.DSMT4" ShapeID="_x0000_i1100" DrawAspect="Content" ObjectID="_1765732737" r:id="rId162"/>
        </w:object>
      </w:r>
      <w:r w:rsidRPr="001D6E0C">
        <w:t xml:space="preserve"> và tứ phân vị thứ ba là </w:t>
      </w:r>
      <w:r>
        <w:rPr>
          <w:position w:val="-6"/>
        </w:rPr>
        <w:object w:dxaOrig="340" w:dyaOrig="291" w14:anchorId="04C376FA">
          <v:shape id="_x0000_i1101" type="#_x0000_t75" style="width:16.45pt;height:14.55pt" o:ole="">
            <v:imagedata r:id="rId163" o:title=""/>
          </v:shape>
          <o:OLEObject Type="Embed" ProgID="Equation.DSMT4" ShapeID="_x0000_i1101" DrawAspect="Content" ObjectID="_1765732738" r:id="rId164"/>
        </w:object>
      </w:r>
      <w:r w:rsidRPr="001D6E0C">
        <w:t>. Giá trị nào sau đây bất thường?</w:t>
      </w:r>
    </w:p>
    <w:p w14:paraId="6C13ED96" w14:textId="77777777" w:rsidR="008370F8" w:rsidRPr="001D6E0C" w:rsidRDefault="00435351" w:rsidP="001448F3">
      <w:pPr>
        <w:pStyle w:val="NoSpacing"/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  <w:sz w:val="24"/>
          <w:szCs w:val="24"/>
        </w:rPr>
      </w:pPr>
      <w:r w:rsidRPr="001D6E0C">
        <w:rPr>
          <w:rFonts w:eastAsia="Times New Roman"/>
          <w:b/>
          <w:color w:val="0000FF"/>
          <w:sz w:val="24"/>
          <w:szCs w:val="24"/>
        </w:rPr>
        <w:tab/>
        <w:t xml:space="preserve">A. </w:t>
      </w:r>
      <w:r>
        <w:rPr>
          <w:position w:val="-6"/>
          <w:sz w:val="24"/>
          <w:szCs w:val="24"/>
          <w:lang w:val="en-US"/>
        </w:rPr>
        <w:object w:dxaOrig="275" w:dyaOrig="291" w14:anchorId="59B802C0">
          <v:shape id="_x0000_i1102" type="#_x0000_t75" style="width:13.9pt;height:14.55pt" o:ole="">
            <v:imagedata r:id="rId165" o:title=""/>
          </v:shape>
          <o:OLEObject Type="Embed" ProgID="Equation.DSMT4" ShapeID="_x0000_i1102" DrawAspect="Content" ObjectID="_1765732739" r:id="rId166"/>
        </w:object>
      </w:r>
      <w:r w:rsidRPr="001D6E0C">
        <w:rPr>
          <w:sz w:val="24"/>
          <w:szCs w:val="24"/>
        </w:rPr>
        <w:t>.</w:t>
      </w:r>
      <w:r w:rsidRPr="001D6E0C">
        <w:rPr>
          <w:rFonts w:eastAsia="Times New Roman"/>
          <w:b/>
          <w:color w:val="0000FF"/>
          <w:sz w:val="24"/>
          <w:szCs w:val="24"/>
        </w:rPr>
        <w:tab/>
        <w:t xml:space="preserve">B. </w:t>
      </w:r>
      <w:r>
        <w:rPr>
          <w:position w:val="-6"/>
          <w:sz w:val="24"/>
          <w:szCs w:val="24"/>
          <w:lang w:val="en-US"/>
        </w:rPr>
        <w:object w:dxaOrig="316" w:dyaOrig="291" w14:anchorId="034E66DB">
          <v:shape id="_x0000_i1103" type="#_x0000_t75" style="width:15.5pt;height:14.55pt" o:ole="">
            <v:imagedata r:id="rId167" o:title=""/>
          </v:shape>
          <o:OLEObject Type="Embed" ProgID="Equation.DSMT4" ShapeID="_x0000_i1103" DrawAspect="Content" ObjectID="_1765732740" r:id="rId168"/>
        </w:object>
      </w:r>
      <w:r w:rsidRPr="001D6E0C">
        <w:rPr>
          <w:sz w:val="24"/>
          <w:szCs w:val="24"/>
        </w:rPr>
        <w:t>.</w:t>
      </w:r>
      <w:r w:rsidRPr="001D6E0C">
        <w:rPr>
          <w:rFonts w:eastAsia="Times New Roman"/>
          <w:b/>
          <w:color w:val="0000FF"/>
          <w:sz w:val="24"/>
          <w:szCs w:val="24"/>
        </w:rPr>
        <w:tab/>
        <w:t xml:space="preserve">C. </w:t>
      </w:r>
      <w:r>
        <w:rPr>
          <w:position w:val="-6"/>
          <w:sz w:val="24"/>
          <w:szCs w:val="24"/>
          <w:lang w:val="en-US"/>
        </w:rPr>
        <w:object w:dxaOrig="299" w:dyaOrig="291" w14:anchorId="71CC90A2">
          <v:shape id="_x0000_i1104" type="#_x0000_t75" style="width:15.15pt;height:14.55pt" o:ole="">
            <v:imagedata r:id="rId169" o:title=""/>
          </v:shape>
          <o:OLEObject Type="Embed" ProgID="Equation.DSMT4" ShapeID="_x0000_i1104" DrawAspect="Content" ObjectID="_1765732741" r:id="rId170"/>
        </w:object>
      </w:r>
      <w:r w:rsidRPr="001D6E0C">
        <w:rPr>
          <w:sz w:val="24"/>
          <w:szCs w:val="24"/>
        </w:rPr>
        <w:t>.</w:t>
      </w:r>
      <w:r w:rsidRPr="001D6E0C">
        <w:rPr>
          <w:rFonts w:eastAsia="Times New Roman"/>
          <w:b/>
          <w:color w:val="0000FF"/>
          <w:sz w:val="24"/>
          <w:szCs w:val="24"/>
        </w:rPr>
        <w:tab/>
        <w:t xml:space="preserve">D. </w:t>
      </w:r>
      <w:r>
        <w:rPr>
          <w:position w:val="-6"/>
          <w:sz w:val="24"/>
          <w:szCs w:val="24"/>
          <w:lang w:val="en-US"/>
        </w:rPr>
        <w:object w:dxaOrig="275" w:dyaOrig="291" w14:anchorId="4FD59615">
          <v:shape id="_x0000_i1105" type="#_x0000_t75" style="width:13.9pt;height:14.55pt" o:ole="">
            <v:imagedata r:id="rId171" o:title=""/>
          </v:shape>
          <o:OLEObject Type="Embed" ProgID="Equation.DSMT4" ShapeID="_x0000_i1105" DrawAspect="Content" ObjectID="_1765732742" r:id="rId172"/>
        </w:object>
      </w:r>
      <w:r w:rsidRPr="001D6E0C">
        <w:rPr>
          <w:sz w:val="24"/>
          <w:szCs w:val="24"/>
        </w:rPr>
        <w:t>.</w:t>
      </w:r>
    </w:p>
    <w:p w14:paraId="538E90EC" w14:textId="6CC32700" w:rsidR="008370F8" w:rsidRPr="001D6E0C" w:rsidRDefault="00435351" w:rsidP="001448F3">
      <w:pPr>
        <w:spacing w:before="120"/>
        <w:jc w:val="both"/>
      </w:pPr>
      <w:r w:rsidRPr="001D6E0C">
        <w:rPr>
          <w:b/>
          <w:color w:val="0000FF"/>
        </w:rPr>
        <w:t xml:space="preserve">Câu 16. </w:t>
      </w:r>
      <w:r w:rsidRPr="001D6E0C">
        <w:t xml:space="preserve">Cho hàm số </w:t>
      </w:r>
      <w:r>
        <w:rPr>
          <w:position w:val="-14"/>
        </w:rPr>
        <w:object w:dxaOrig="955" w:dyaOrig="421" w14:anchorId="4FEB7E84">
          <v:shape id="_x0000_i1106" type="#_x0000_t75" style="width:48.1pt;height:21.3pt" o:ole="">
            <v:imagedata r:id="rId173" o:title=""/>
          </v:shape>
          <o:OLEObject Type="Embed" ProgID="Equation.DSMT4" ShapeID="_x0000_i1106" DrawAspect="Content" ObjectID="_1765732743" r:id="rId174"/>
        </w:object>
      </w:r>
      <w:r w:rsidRPr="001D6E0C">
        <w:t xml:space="preserve"> có tập xác định là </w:t>
      </w:r>
      <w:r>
        <w:rPr>
          <w:position w:val="-4"/>
        </w:rPr>
        <w:object w:dxaOrig="291" w:dyaOrig="259" w14:anchorId="18617475">
          <v:shape id="_x0000_i1107" type="#_x0000_t75" style="width:14.55pt;height:13.55pt" o:ole="">
            <v:imagedata r:id="rId175" o:title=""/>
          </v:shape>
          <o:OLEObject Type="Embed" ProgID="Equation.DSMT4" ShapeID="_x0000_i1107" DrawAspect="Content" ObjectID="_1765732744" r:id="rId176"/>
        </w:object>
      </w:r>
      <w:r w:rsidRPr="001D6E0C">
        <w:t xml:space="preserve"> và có </w:t>
      </w:r>
      <w:r w:rsidR="00C13ABC">
        <w:rPr>
          <w:highlight w:val="yellow"/>
        </w:rPr>
        <w:t>BẢNG BIẾN THIÊN</w:t>
      </w:r>
      <w:r w:rsidRPr="00C13ABC">
        <w:rPr>
          <w:highlight w:val="yellow"/>
        </w:rPr>
        <w:t xml:space="preserve"> nh</w:t>
      </w:r>
      <w:r w:rsidRPr="001D6E0C">
        <w:t xml:space="preserve">ư hình vẽ. Hàm số đã cho </w:t>
      </w:r>
      <w:r w:rsidRPr="001D6E0C">
        <w:rPr>
          <w:b/>
        </w:rPr>
        <w:t>đồng biến</w:t>
      </w:r>
      <w:r w:rsidRPr="001D6E0C">
        <w:t xml:space="preserve"> trên khoảng</w:t>
      </w:r>
    </w:p>
    <w:p w14:paraId="1F5A8A46" w14:textId="77777777" w:rsidR="008370F8" w:rsidRPr="001D6E0C" w:rsidRDefault="00435351" w:rsidP="001448F3">
      <w:pPr>
        <w:spacing w:before="40" w:after="40"/>
        <w:ind w:left="300"/>
        <w:jc w:val="center"/>
        <w:rPr>
          <w:b/>
          <w:color w:val="0000FF"/>
        </w:rPr>
      </w:pPr>
      <w:r w:rsidRPr="001D6E0C">
        <w:rPr>
          <w:noProof/>
        </w:rPr>
        <w:drawing>
          <wp:inline distT="0" distB="0" distL="0" distR="0" wp14:anchorId="6DBD728F" wp14:editId="0DA4E02F">
            <wp:extent cx="3137905" cy="857451"/>
            <wp:effectExtent l="0" t="0" r="0" b="0"/>
            <wp:docPr id="1" name="Picture 1" descr="A black line with a black arr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734961" name="Picture 1" descr="A black line with a black arrow&#10;&#10;Description automatically generated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182764" cy="869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75F6A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Cs/>
          <w:kern w:val="36"/>
          <w:szCs w:val="48"/>
        </w:rPr>
      </w:pPr>
      <w:r w:rsidRPr="001D6E0C">
        <w:rPr>
          <w:b/>
          <w:bCs/>
          <w:color w:val="0000FF"/>
          <w:kern w:val="36"/>
          <w:szCs w:val="48"/>
        </w:rPr>
        <w:tab/>
        <w:t xml:space="preserve">A. </w:t>
      </w:r>
      <w:r>
        <w:rPr>
          <w:bCs/>
          <w:kern w:val="36"/>
          <w:position w:val="-14"/>
          <w:szCs w:val="48"/>
        </w:rPr>
        <w:object w:dxaOrig="809" w:dyaOrig="380" w14:anchorId="26DCCCFC">
          <v:shape id="_x0000_i1108" type="#_x0000_t75" style="width:40.35pt;height:19.05pt" o:ole="">
            <v:imagedata r:id="rId143" o:title=""/>
          </v:shape>
          <o:OLEObject Type="Embed" ProgID="Equation.DSMT4" ShapeID="_x0000_i1108" DrawAspect="Content" ObjectID="_1765732745" r:id="rId178"/>
        </w:object>
      </w:r>
      <w:r w:rsidRPr="001D6E0C">
        <w:rPr>
          <w:bCs/>
          <w:kern w:val="36"/>
          <w:szCs w:val="48"/>
        </w:rPr>
        <w:t>.</w:t>
      </w:r>
      <w:r w:rsidRPr="001D6E0C">
        <w:rPr>
          <w:b/>
          <w:color w:val="0000FF"/>
        </w:rPr>
        <w:tab/>
        <w:t xml:space="preserve">B. </w:t>
      </w:r>
      <w:r>
        <w:rPr>
          <w:bCs/>
          <w:kern w:val="36"/>
          <w:position w:val="-14"/>
          <w:szCs w:val="48"/>
        </w:rPr>
        <w:object w:dxaOrig="825" w:dyaOrig="380" w14:anchorId="7FB0A587">
          <v:shape id="_x0000_i1109" type="#_x0000_t75" style="width:41.65pt;height:19.05pt" o:ole="">
            <v:imagedata r:id="rId179" o:title=""/>
          </v:shape>
          <o:OLEObject Type="Embed" ProgID="Equation.DSMT4" ShapeID="_x0000_i1109" DrawAspect="Content" ObjectID="_1765732746" r:id="rId180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bCs/>
          <w:kern w:val="36"/>
          <w:position w:val="-14"/>
          <w:szCs w:val="48"/>
        </w:rPr>
        <w:object w:dxaOrig="615" w:dyaOrig="380" w14:anchorId="36CB1EE9">
          <v:shape id="_x0000_i1110" type="#_x0000_t75" style="width:31pt;height:19.05pt" o:ole="">
            <v:imagedata r:id="rId181" o:title=""/>
          </v:shape>
          <o:OLEObject Type="Embed" ProgID="Equation.DSMT4" ShapeID="_x0000_i1110" DrawAspect="Content" ObjectID="_1765732747" r:id="rId182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bCs/>
          <w:kern w:val="36"/>
          <w:position w:val="-14"/>
          <w:szCs w:val="48"/>
        </w:rPr>
        <w:object w:dxaOrig="825" w:dyaOrig="380" w14:anchorId="296D95A8">
          <v:shape id="_x0000_i1111" type="#_x0000_t75" style="width:41.65pt;height:19.05pt" o:ole="">
            <v:imagedata r:id="rId183" o:title=""/>
          </v:shape>
          <o:OLEObject Type="Embed" ProgID="Equation.DSMT4" ShapeID="_x0000_i1111" DrawAspect="Content" ObjectID="_1765732748" r:id="rId184"/>
        </w:object>
      </w:r>
      <w:r w:rsidRPr="001D6E0C">
        <w:rPr>
          <w:color w:val="000000" w:themeColor="text1"/>
        </w:rPr>
        <w:t>.</w:t>
      </w:r>
    </w:p>
    <w:p w14:paraId="51946A5B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17. </w:t>
      </w:r>
      <w:r w:rsidRPr="001D6E0C">
        <w:t xml:space="preserve">Cho tam giác </w:t>
      </w:r>
      <w:r>
        <w:rPr>
          <w:position w:val="-6"/>
        </w:rPr>
        <w:object w:dxaOrig="550" w:dyaOrig="275" w14:anchorId="6C130CAB">
          <v:shape id="_x0000_i1112" type="#_x0000_t75" style="width:27.1pt;height:13.9pt" o:ole="">
            <v:imagedata r:id="rId185" o:title=""/>
          </v:shape>
          <o:OLEObject Type="Embed" ProgID="Equation.DSMT4" ShapeID="_x0000_i1112" DrawAspect="Content" ObjectID="_1765732749" r:id="rId186"/>
        </w:object>
      </w:r>
      <w:r w:rsidRPr="001D6E0C">
        <w:t xml:space="preserve"> vuông cân tại </w:t>
      </w:r>
      <w:r>
        <w:rPr>
          <w:position w:val="-4"/>
        </w:rPr>
        <w:object w:dxaOrig="227" w:dyaOrig="259" w14:anchorId="31D9F6A1">
          <v:shape id="_x0000_i1113" type="#_x0000_t75" style="width:11.3pt;height:13.55pt" o:ole="">
            <v:imagedata r:id="rId187" o:title=""/>
          </v:shape>
          <o:OLEObject Type="Embed" ProgID="Equation.DSMT4" ShapeID="_x0000_i1113" DrawAspect="Content" ObjectID="_1765732750" r:id="rId188"/>
        </w:object>
      </w:r>
      <w:r w:rsidRPr="001D6E0C">
        <w:t xml:space="preserve">. Góc giữa hai vectơ </w:t>
      </w:r>
      <w:r>
        <w:rPr>
          <w:position w:val="-4"/>
        </w:rPr>
        <w:object w:dxaOrig="364" w:dyaOrig="324" w14:anchorId="11D757BB">
          <v:shape id="_x0000_i1114" type="#_x0000_t75" style="width:18.4pt;height:15.5pt" o:ole="">
            <v:imagedata r:id="rId189" o:title=""/>
          </v:shape>
          <o:OLEObject Type="Embed" ProgID="Equation.DSMT4" ShapeID="_x0000_i1114" DrawAspect="Content" ObjectID="_1765732751" r:id="rId190"/>
        </w:object>
      </w:r>
      <w:r w:rsidRPr="001D6E0C">
        <w:t xml:space="preserve"> và </w:t>
      </w:r>
      <w:r>
        <w:rPr>
          <w:position w:val="-6"/>
        </w:rPr>
        <w:object w:dxaOrig="404" w:dyaOrig="340" w14:anchorId="0D4D613A">
          <v:shape id="_x0000_i1115" type="#_x0000_t75" style="width:19.7pt;height:16.45pt" o:ole="">
            <v:imagedata r:id="rId191" o:title=""/>
          </v:shape>
          <o:OLEObject Type="Embed" ProgID="Equation.DSMT4" ShapeID="_x0000_i1115" DrawAspect="Content" ObjectID="_1765732752" r:id="rId192"/>
        </w:object>
      </w:r>
      <w:r w:rsidRPr="001D6E0C">
        <w:t xml:space="preserve"> bằng</w:t>
      </w:r>
    </w:p>
    <w:p w14:paraId="45C100D9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1D6E0C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421" w:dyaOrig="324" w14:anchorId="6C979BB3">
          <v:shape id="_x0000_i1116" type="#_x0000_t75" style="width:21.3pt;height:15.5pt" o:ole="">
            <v:imagedata r:id="rId193" o:title=""/>
          </v:shape>
          <o:OLEObject Type="Embed" ProgID="Equation.DSMT4" ShapeID="_x0000_i1116" DrawAspect="Content" ObjectID="_1765732753" r:id="rId194"/>
        </w:object>
      </w:r>
      <w:r w:rsidRPr="001D6E0C">
        <w:rPr>
          <w:rFonts w:eastAsia="Calibri"/>
        </w:rPr>
        <w:t>.</w:t>
      </w:r>
      <w:r w:rsidRPr="001D6E0C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404" w:dyaOrig="324" w14:anchorId="0F3D139F">
          <v:shape id="_x0000_i1117" type="#_x0000_t75" style="width:19.7pt;height:15.5pt" o:ole="">
            <v:imagedata r:id="rId195" o:title=""/>
          </v:shape>
          <o:OLEObject Type="Embed" ProgID="Equation.DSMT4" ShapeID="_x0000_i1117" DrawAspect="Content" ObjectID="_1765732754" r:id="rId196"/>
        </w:object>
      </w:r>
      <w:r w:rsidRPr="001D6E0C">
        <w:rPr>
          <w:rFonts w:eastAsia="Calibri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396" w:dyaOrig="324" w14:anchorId="35267C53">
          <v:shape id="_x0000_i1118" type="#_x0000_t75" style="width:19.7pt;height:15.5pt" o:ole="">
            <v:imagedata r:id="rId197" o:title=""/>
          </v:shape>
          <o:OLEObject Type="Embed" ProgID="Equation.DSMT4" ShapeID="_x0000_i1118" DrawAspect="Content" ObjectID="_1765732755" r:id="rId198"/>
        </w:object>
      </w:r>
      <w:r w:rsidRPr="001D6E0C">
        <w:rPr>
          <w:rFonts w:eastAsia="Calibri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485" w:dyaOrig="324" w14:anchorId="207C5385">
          <v:shape id="_x0000_i1119" type="#_x0000_t75" style="width:24.55pt;height:15.5pt" o:ole="">
            <v:imagedata r:id="rId199" o:title=""/>
          </v:shape>
          <o:OLEObject Type="Embed" ProgID="Equation.DSMT4" ShapeID="_x0000_i1119" DrawAspect="Content" ObjectID="_1765732756" r:id="rId200"/>
        </w:object>
      </w:r>
      <w:r w:rsidRPr="001D6E0C">
        <w:rPr>
          <w:rFonts w:eastAsia="Calibri"/>
        </w:rPr>
        <w:t>.</w:t>
      </w:r>
    </w:p>
    <w:p w14:paraId="184A4BDE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18. </w:t>
      </w:r>
      <w:r w:rsidRPr="001D6E0C">
        <w:t xml:space="preserve">Cho tam giác </w:t>
      </w:r>
      <w:r>
        <w:rPr>
          <w:position w:val="-6"/>
        </w:rPr>
        <w:object w:dxaOrig="550" w:dyaOrig="275" w14:anchorId="5C9CE736">
          <v:shape id="_x0000_i1120" type="#_x0000_t75" style="width:27.1pt;height:13.9pt" o:ole="">
            <v:imagedata r:id="rId201" o:title=""/>
          </v:shape>
          <o:OLEObject Type="Embed" ProgID="Equation.DSMT4" ShapeID="_x0000_i1120" DrawAspect="Content" ObjectID="_1765732757" r:id="rId202"/>
        </w:object>
      </w:r>
      <w:r w:rsidRPr="001D6E0C">
        <w:t xml:space="preserve"> có </w:t>
      </w:r>
      <w:r>
        <w:rPr>
          <w:position w:val="-10"/>
        </w:rPr>
        <w:object w:dxaOrig="2306" w:dyaOrig="324" w14:anchorId="0A5EF0EA">
          <v:shape id="_x0000_i1121" type="#_x0000_t75" style="width:115.6pt;height:15.5pt" o:ole="">
            <v:imagedata r:id="rId203" o:title=""/>
          </v:shape>
          <o:OLEObject Type="Embed" ProgID="Equation.DSMT4" ShapeID="_x0000_i1121" DrawAspect="Content" ObjectID="_1765732758" r:id="rId204"/>
        </w:object>
      </w:r>
      <w:r w:rsidRPr="001D6E0C">
        <w:t xml:space="preserve"> và nội tiếp đường tròn tâm </w:t>
      </w:r>
      <w:r>
        <w:rPr>
          <w:position w:val="-6"/>
        </w:rPr>
        <w:object w:dxaOrig="227" w:dyaOrig="275" w14:anchorId="774D02DE">
          <v:shape id="_x0000_i1122" type="#_x0000_t75" style="width:11.3pt;height:13.9pt" o:ole="">
            <v:imagedata r:id="rId205" o:title=""/>
          </v:shape>
          <o:OLEObject Type="Embed" ProgID="Equation.DSMT4" ShapeID="_x0000_i1122" DrawAspect="Content" ObjectID="_1765732759" r:id="rId206"/>
        </w:object>
      </w:r>
      <w:r w:rsidRPr="001D6E0C">
        <w:t xml:space="preserve">. </w:t>
      </w:r>
      <w:r w:rsidRPr="001D6E0C">
        <w:rPr>
          <w:b/>
        </w:rPr>
        <w:t>Đường kính</w:t>
      </w:r>
      <w:r w:rsidRPr="001D6E0C">
        <w:t xml:space="preserve"> của đường tròn tâm </w:t>
      </w:r>
      <w:r>
        <w:rPr>
          <w:position w:val="-6"/>
        </w:rPr>
        <w:object w:dxaOrig="227" w:dyaOrig="275" w14:anchorId="6073F1E3">
          <v:shape id="_x0000_i1123" type="#_x0000_t75" style="width:11.3pt;height:13.9pt" o:ole="">
            <v:imagedata r:id="rId207" o:title=""/>
          </v:shape>
          <o:OLEObject Type="Embed" ProgID="Equation.DSMT4" ShapeID="_x0000_i1123" DrawAspect="Content" ObjectID="_1765732760" r:id="rId208"/>
        </w:object>
      </w:r>
      <w:r w:rsidRPr="001D6E0C">
        <w:t xml:space="preserve"> là</w:t>
      </w:r>
    </w:p>
    <w:p w14:paraId="754D3E9D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bCs/>
        </w:rPr>
      </w:pPr>
      <w:r w:rsidRPr="001D6E0C">
        <w:rPr>
          <w:b/>
          <w:bCs/>
          <w:color w:val="0000FF"/>
        </w:rPr>
        <w:tab/>
        <w:t xml:space="preserve">A. </w:t>
      </w:r>
      <w:r>
        <w:rPr>
          <w:b/>
          <w:bCs/>
          <w:position w:val="-24"/>
        </w:rPr>
        <w:object w:dxaOrig="631" w:dyaOrig="680" w14:anchorId="5B137964">
          <v:shape id="_x0000_i1124" type="#_x0000_t75" style="width:31pt;height:33.9pt" o:ole="">
            <v:imagedata r:id="rId209" o:title=""/>
          </v:shape>
          <o:OLEObject Type="Embed" ProgID="Equation.DSMT4" ShapeID="_x0000_i1124" DrawAspect="Content" ObjectID="_1765732761" r:id="rId210"/>
        </w:object>
      </w:r>
      <w:r w:rsidRPr="001D6E0C">
        <w:rPr>
          <w:b/>
          <w:bCs/>
        </w:rPr>
        <w:t>.</w:t>
      </w:r>
      <w:r w:rsidRPr="001D6E0C">
        <w:rPr>
          <w:b/>
          <w:bCs/>
          <w:color w:val="0000FF"/>
        </w:rPr>
        <w:tab/>
        <w:t xml:space="preserve">B. </w:t>
      </w:r>
      <w:r>
        <w:rPr>
          <w:b/>
          <w:bCs/>
          <w:position w:val="-24"/>
        </w:rPr>
        <w:object w:dxaOrig="631" w:dyaOrig="680" w14:anchorId="1524C8B3">
          <v:shape id="_x0000_i1125" type="#_x0000_t75" style="width:31pt;height:33.9pt" o:ole="">
            <v:imagedata r:id="rId211" o:title=""/>
          </v:shape>
          <o:OLEObject Type="Embed" ProgID="Equation.DSMT4" ShapeID="_x0000_i1125" DrawAspect="Content" ObjectID="_1765732762" r:id="rId212"/>
        </w:object>
      </w:r>
      <w:r w:rsidRPr="001D6E0C">
        <w:rPr>
          <w:b/>
          <w:bCs/>
        </w:rPr>
        <w:t>.</w:t>
      </w:r>
      <w:r w:rsidRPr="001D6E0C">
        <w:rPr>
          <w:b/>
          <w:bCs/>
          <w:color w:val="0000FF"/>
        </w:rPr>
        <w:tab/>
        <w:t xml:space="preserve">C. </w:t>
      </w:r>
      <w:r>
        <w:rPr>
          <w:b/>
          <w:bCs/>
          <w:position w:val="-24"/>
        </w:rPr>
        <w:object w:dxaOrig="599" w:dyaOrig="680" w14:anchorId="3F342690">
          <v:shape id="_x0000_i1126" type="#_x0000_t75" style="width:30.35pt;height:33.9pt" o:ole="">
            <v:imagedata r:id="rId213" o:title=""/>
          </v:shape>
          <o:OLEObject Type="Embed" ProgID="Equation.DSMT4" ShapeID="_x0000_i1126" DrawAspect="Content" ObjectID="_1765732763" r:id="rId214"/>
        </w:object>
      </w:r>
      <w:r w:rsidRPr="001D6E0C">
        <w:rPr>
          <w:b/>
          <w:bCs/>
        </w:rPr>
        <w:t>.</w:t>
      </w:r>
      <w:r w:rsidRPr="001D6E0C">
        <w:rPr>
          <w:b/>
          <w:bCs/>
          <w:color w:val="0000FF"/>
        </w:rPr>
        <w:tab/>
        <w:t xml:space="preserve">D. </w:t>
      </w:r>
      <w:r>
        <w:rPr>
          <w:b/>
          <w:bCs/>
          <w:position w:val="-24"/>
        </w:rPr>
        <w:object w:dxaOrig="720" w:dyaOrig="680" w14:anchorId="4EB82A3E">
          <v:shape id="_x0000_i1127" type="#_x0000_t75" style="width:36.15pt;height:33.9pt" o:ole="">
            <v:imagedata r:id="rId215" o:title=""/>
          </v:shape>
          <o:OLEObject Type="Embed" ProgID="Equation.DSMT4" ShapeID="_x0000_i1127" DrawAspect="Content" ObjectID="_1765732764" r:id="rId216"/>
        </w:object>
      </w:r>
      <w:r w:rsidRPr="001D6E0C">
        <w:rPr>
          <w:b/>
          <w:bCs/>
        </w:rPr>
        <w:t>.</w:t>
      </w:r>
    </w:p>
    <w:p w14:paraId="2F680B5E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19. </w:t>
      </w:r>
      <w:r w:rsidRPr="001D6E0C">
        <w:t xml:space="preserve">Trong hệ tọa độ </w:t>
      </w:r>
      <w:r>
        <w:rPr>
          <w:position w:val="-10"/>
        </w:rPr>
        <w:object w:dxaOrig="461" w:dyaOrig="324" w14:anchorId="0A3974C1">
          <v:shape id="_x0000_i1128" type="#_x0000_t75" style="width:22.6pt;height:15.5pt" o:ole="">
            <v:imagedata r:id="rId217" o:title=""/>
          </v:shape>
          <o:OLEObject Type="Embed" ProgID="Equation.DSMT4" ShapeID="_x0000_i1128" DrawAspect="Content" ObjectID="_1765732765" r:id="rId218"/>
        </w:object>
      </w:r>
      <w:r w:rsidRPr="001D6E0C">
        <w:t xml:space="preserve">, cho </w:t>
      </w:r>
      <w:r>
        <w:rPr>
          <w:position w:val="-14"/>
        </w:rPr>
        <w:object w:dxaOrig="1084" w:dyaOrig="421" w14:anchorId="5940B6A0">
          <v:shape id="_x0000_i1129" type="#_x0000_t75" style="width:53.6pt;height:21.3pt" o:ole="">
            <v:imagedata r:id="rId219" o:title=""/>
          </v:shape>
          <o:OLEObject Type="Embed" ProgID="Equation.DSMT4" ShapeID="_x0000_i1129" DrawAspect="Content" ObjectID="_1765732766" r:id="rId220"/>
        </w:object>
      </w:r>
      <w:r w:rsidRPr="001D6E0C">
        <w:t xml:space="preserve">, </w:t>
      </w:r>
      <w:r>
        <w:rPr>
          <w:position w:val="-14"/>
        </w:rPr>
        <w:object w:dxaOrig="995" w:dyaOrig="421" w14:anchorId="22AAFFE7">
          <v:shape id="_x0000_i1130" type="#_x0000_t75" style="width:50.05pt;height:21.3pt" o:ole="">
            <v:imagedata r:id="rId221" o:title=""/>
          </v:shape>
          <o:OLEObject Type="Embed" ProgID="Equation.DSMT4" ShapeID="_x0000_i1130" DrawAspect="Content" ObjectID="_1765732767" r:id="rId222"/>
        </w:object>
      </w:r>
      <w:r w:rsidRPr="001D6E0C">
        <w:t xml:space="preserve">. Tọa độ vectơ </w:t>
      </w:r>
      <w:r>
        <w:rPr>
          <w:position w:val="-6"/>
        </w:rPr>
        <w:object w:dxaOrig="890" w:dyaOrig="340" w14:anchorId="15280A5A">
          <v:shape id="_x0000_i1131" type="#_x0000_t75" style="width:44.9pt;height:16.45pt" o:ole="">
            <v:imagedata r:id="rId223" o:title=""/>
          </v:shape>
          <o:OLEObject Type="Embed" ProgID="Equation.DSMT4" ShapeID="_x0000_i1131" DrawAspect="Content" ObjectID="_1765732768" r:id="rId224"/>
        </w:object>
      </w:r>
      <w:r w:rsidRPr="001D6E0C">
        <w:t xml:space="preserve"> là</w:t>
      </w:r>
    </w:p>
    <w:p w14:paraId="4588D237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 w:rsidRPr="001D6E0C">
        <w:rPr>
          <w:b/>
          <w:color w:val="0000FF"/>
        </w:rPr>
        <w:tab/>
        <w:t xml:space="preserve">A. </w:t>
      </w:r>
      <w:r>
        <w:rPr>
          <w:position w:val="-14"/>
        </w:rPr>
        <w:object w:dxaOrig="1100" w:dyaOrig="421" w14:anchorId="3C21D279">
          <v:shape id="_x0000_i1132" type="#_x0000_t75" style="width:55.55pt;height:21.3pt" o:ole="">
            <v:imagedata r:id="rId225" o:title=""/>
          </v:shape>
          <o:OLEObject Type="Embed" ProgID="Equation.DSMT4" ShapeID="_x0000_i1132" DrawAspect="Content" ObjectID="_1765732769" r:id="rId226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B. </w:t>
      </w:r>
      <w:r>
        <w:rPr>
          <w:b/>
          <w:color w:val="0000FF"/>
          <w:position w:val="-14"/>
        </w:rPr>
        <w:object w:dxaOrig="1076" w:dyaOrig="421" w14:anchorId="78943323">
          <v:shape id="_x0000_i1133" type="#_x0000_t75" style="width:53.6pt;height:21.3pt" o:ole="">
            <v:imagedata r:id="rId227" o:title=""/>
          </v:shape>
          <o:OLEObject Type="Embed" ProgID="Equation.DSMT4" ShapeID="_x0000_i1133" DrawAspect="Content" ObjectID="_1765732770" r:id="rId228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b/>
          <w:color w:val="0000FF"/>
          <w:position w:val="-14"/>
        </w:rPr>
        <w:object w:dxaOrig="1084" w:dyaOrig="421" w14:anchorId="687AB4FB">
          <v:shape id="_x0000_i1134" type="#_x0000_t75" style="width:53.6pt;height:21.3pt" o:ole="">
            <v:imagedata r:id="rId229" o:title=""/>
          </v:shape>
          <o:OLEObject Type="Embed" ProgID="Equation.DSMT4" ShapeID="_x0000_i1134" DrawAspect="Content" ObjectID="_1765732771" r:id="rId230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D. </w:t>
      </w:r>
      <w:bookmarkStart w:id="0" w:name="MTBlankEqn"/>
      <w:r>
        <w:rPr>
          <w:position w:val="-14"/>
        </w:rPr>
        <w:object w:dxaOrig="1011" w:dyaOrig="421" w14:anchorId="467DF758">
          <v:shape id="_x0000_i1135" type="#_x0000_t75" style="width:50.7pt;height:21.3pt" o:ole="">
            <v:imagedata r:id="rId231" o:title=""/>
          </v:shape>
          <o:OLEObject Type="Embed" ProgID="Equation.DSMT4" ShapeID="_x0000_i1135" DrawAspect="Content" ObjectID="_1765732772" r:id="rId232"/>
        </w:object>
      </w:r>
      <w:bookmarkEnd w:id="0"/>
      <w:r w:rsidRPr="001D6E0C">
        <w:rPr>
          <w:color w:val="000000" w:themeColor="text1"/>
        </w:rPr>
        <w:t>.</w:t>
      </w:r>
    </w:p>
    <w:p w14:paraId="2CF5633F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lastRenderedPageBreak/>
        <w:t xml:space="preserve">Câu 20. </w:t>
      </w:r>
      <w:r w:rsidRPr="001D6E0C">
        <w:t xml:space="preserve">Cho </w:t>
      </w:r>
      <w:r>
        <w:rPr>
          <w:position w:val="-24"/>
        </w:rPr>
        <w:object w:dxaOrig="947" w:dyaOrig="631" w14:anchorId="6986D5F7">
          <v:shape id="_x0000_i1136" type="#_x0000_t75" style="width:47.45pt;height:31pt" o:ole="">
            <v:imagedata r:id="rId233" o:title=""/>
          </v:shape>
          <o:OLEObject Type="Embed" ProgID="Equation.DSMT4" ShapeID="_x0000_i1136" DrawAspect="Content" ObjectID="_1765732773" r:id="rId234"/>
        </w:object>
      </w:r>
      <w:r w:rsidRPr="001D6E0C">
        <w:t xml:space="preserve"> </w:t>
      </w:r>
      <w:r>
        <w:rPr>
          <w:position w:val="-16"/>
        </w:rPr>
        <w:object w:dxaOrig="1667" w:dyaOrig="445" w14:anchorId="74CB4D41">
          <v:shape id="_x0000_i1137" type="#_x0000_t75" style="width:83.3pt;height:21.95pt" o:ole="">
            <v:imagedata r:id="rId235" o:title=""/>
          </v:shape>
          <o:OLEObject Type="Embed" ProgID="Equation.DSMT4" ShapeID="_x0000_i1137" DrawAspect="Content" ObjectID="_1765732774" r:id="rId236"/>
        </w:object>
      </w:r>
      <w:r w:rsidRPr="001D6E0C">
        <w:t xml:space="preserve">. Giá trị của </w:t>
      </w:r>
      <w:r>
        <w:rPr>
          <w:position w:val="-6"/>
        </w:rPr>
        <w:object w:dxaOrig="574" w:dyaOrig="227" w14:anchorId="365F9F5D">
          <v:shape id="_x0000_i1138" type="#_x0000_t75" style="width:28.1pt;height:11.3pt" o:ole="">
            <v:imagedata r:id="rId237" o:title=""/>
          </v:shape>
          <o:OLEObject Type="Embed" ProgID="Equation.DSMT4" ShapeID="_x0000_i1138" DrawAspect="Content" ObjectID="_1765732775" r:id="rId238"/>
        </w:object>
      </w:r>
      <w:r w:rsidRPr="001D6E0C">
        <w:t xml:space="preserve"> là</w:t>
      </w:r>
    </w:p>
    <w:p w14:paraId="5CED2481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bCs/>
          <w:color w:val="0000FF"/>
        </w:rPr>
      </w:pPr>
      <w:r w:rsidRPr="001D6E0C">
        <w:rPr>
          <w:b/>
          <w:bCs/>
          <w:color w:val="0000FF"/>
        </w:rPr>
        <w:tab/>
        <w:t xml:space="preserve">A. </w:t>
      </w:r>
      <w:r>
        <w:rPr>
          <w:b/>
          <w:bCs/>
          <w:position w:val="-24"/>
        </w:rPr>
        <w:object w:dxaOrig="550" w:dyaOrig="680" w14:anchorId="0D718A3B">
          <v:shape id="_x0000_i1139" type="#_x0000_t75" style="width:27.1pt;height:33.9pt" o:ole="">
            <v:imagedata r:id="rId239" o:title=""/>
          </v:shape>
          <o:OLEObject Type="Embed" ProgID="Equation.DSMT4" ShapeID="_x0000_i1139" DrawAspect="Content" ObjectID="_1765732776" r:id="rId240"/>
        </w:object>
      </w:r>
      <w:r w:rsidRPr="001D6E0C">
        <w:rPr>
          <w:b/>
          <w:bCs/>
        </w:rPr>
        <w:t>.</w:t>
      </w:r>
      <w:r w:rsidRPr="001D6E0C">
        <w:rPr>
          <w:b/>
          <w:bCs/>
          <w:color w:val="0000FF"/>
        </w:rPr>
        <w:tab/>
        <w:t xml:space="preserve">B. </w:t>
      </w:r>
      <w:r>
        <w:rPr>
          <w:b/>
          <w:bCs/>
          <w:position w:val="-24"/>
        </w:rPr>
        <w:object w:dxaOrig="227" w:dyaOrig="631" w14:anchorId="57D0ABEF">
          <v:shape id="_x0000_i1140" type="#_x0000_t75" style="width:11.3pt;height:31pt" o:ole="">
            <v:imagedata r:id="rId241" o:title=""/>
          </v:shape>
          <o:OLEObject Type="Embed" ProgID="Equation.DSMT4" ShapeID="_x0000_i1140" DrawAspect="Content" ObjectID="_1765732777" r:id="rId242"/>
        </w:object>
      </w:r>
      <w:r w:rsidRPr="001D6E0C">
        <w:rPr>
          <w:b/>
          <w:bCs/>
        </w:rPr>
        <w:t>.</w:t>
      </w:r>
      <w:r w:rsidRPr="001D6E0C">
        <w:rPr>
          <w:b/>
          <w:bCs/>
          <w:color w:val="0000FF"/>
        </w:rPr>
        <w:tab/>
        <w:t xml:space="preserve">C. </w:t>
      </w:r>
      <w:r>
        <w:rPr>
          <w:b/>
          <w:bCs/>
          <w:position w:val="-24"/>
        </w:rPr>
        <w:object w:dxaOrig="364" w:dyaOrig="631" w14:anchorId="7B60D9FF">
          <v:shape id="_x0000_i1141" type="#_x0000_t75" style="width:18.4pt;height:31pt" o:ole="">
            <v:imagedata r:id="rId243" o:title=""/>
          </v:shape>
          <o:OLEObject Type="Embed" ProgID="Equation.DSMT4" ShapeID="_x0000_i1141" DrawAspect="Content" ObjectID="_1765732778" r:id="rId244"/>
        </w:object>
      </w:r>
      <w:r w:rsidRPr="001D6E0C">
        <w:rPr>
          <w:b/>
          <w:bCs/>
        </w:rPr>
        <w:t>.</w:t>
      </w:r>
      <w:r w:rsidRPr="001D6E0C">
        <w:rPr>
          <w:b/>
          <w:bCs/>
          <w:color w:val="0000FF"/>
        </w:rPr>
        <w:tab/>
        <w:t xml:space="preserve">D. </w:t>
      </w:r>
      <w:r>
        <w:rPr>
          <w:b/>
          <w:bCs/>
          <w:position w:val="-24"/>
        </w:rPr>
        <w:object w:dxaOrig="404" w:dyaOrig="680" w14:anchorId="4D97F43C">
          <v:shape id="_x0000_i1142" type="#_x0000_t75" style="width:19.7pt;height:33.9pt" o:ole="">
            <v:imagedata r:id="rId245" o:title=""/>
          </v:shape>
          <o:OLEObject Type="Embed" ProgID="Equation.DSMT4" ShapeID="_x0000_i1142" DrawAspect="Content" ObjectID="_1765732779" r:id="rId246"/>
        </w:object>
      </w:r>
      <w:r w:rsidRPr="001D6E0C">
        <w:rPr>
          <w:b/>
          <w:bCs/>
        </w:rPr>
        <w:t>.</w:t>
      </w:r>
    </w:p>
    <w:p w14:paraId="109E40AF" w14:textId="77777777" w:rsidR="008370F8" w:rsidRPr="001D6E0C" w:rsidRDefault="00435351" w:rsidP="001448F3">
      <w:pPr>
        <w:spacing w:before="120"/>
        <w:jc w:val="both"/>
      </w:pPr>
      <w:r w:rsidRPr="001D6E0C">
        <w:rPr>
          <w:b/>
          <w:color w:val="0000FF"/>
        </w:rPr>
        <w:t xml:space="preserve">Câu 21. </w:t>
      </w:r>
      <w:r w:rsidRPr="001D6E0C">
        <w:t xml:space="preserve">Khoảng cách từ </w:t>
      </w:r>
      <w:r>
        <w:rPr>
          <w:position w:val="-4"/>
        </w:rPr>
        <w:object w:dxaOrig="259" w:dyaOrig="259" w14:anchorId="59819184">
          <v:shape id="_x0000_i1143" type="#_x0000_t75" style="width:13.55pt;height:13.55pt" o:ole="">
            <v:imagedata r:id="rId247" o:title=""/>
          </v:shape>
          <o:OLEObject Type="Embed" ProgID="Equation.DSMT4" ShapeID="_x0000_i1143" DrawAspect="Content" ObjectID="_1765732780" r:id="rId248"/>
        </w:object>
      </w:r>
      <w:r w:rsidRPr="001D6E0C">
        <w:t xml:space="preserve"> đến </w:t>
      </w:r>
      <w:r>
        <w:rPr>
          <w:position w:val="-6"/>
        </w:rPr>
        <w:object w:dxaOrig="259" w:dyaOrig="275" w14:anchorId="5AB8481F">
          <v:shape id="_x0000_i1144" type="#_x0000_t75" style="width:13.55pt;height:13.9pt" o:ole="">
            <v:imagedata r:id="rId249" o:title=""/>
          </v:shape>
          <o:OLEObject Type="Embed" ProgID="Equation.DSMT4" ShapeID="_x0000_i1144" DrawAspect="Content" ObjectID="_1765732781" r:id="rId250"/>
        </w:object>
      </w:r>
      <w:r w:rsidRPr="001D6E0C">
        <w:t xml:space="preserve"> không thể đo trực tiếp vì phải qua một đầm lầy nên người ta làm như sau: Xác định một điểm </w:t>
      </w:r>
      <w:r>
        <w:rPr>
          <w:position w:val="-4"/>
        </w:rPr>
        <w:object w:dxaOrig="259" w:dyaOrig="259" w14:anchorId="6AB3BEED">
          <v:shape id="_x0000_i1145" type="#_x0000_t75" style="width:13.55pt;height:13.55pt" o:ole="">
            <v:imagedata r:id="rId251" o:title=""/>
          </v:shape>
          <o:OLEObject Type="Embed" ProgID="Equation.DSMT4" ShapeID="_x0000_i1145" DrawAspect="Content" ObjectID="_1765732782" r:id="rId252"/>
        </w:object>
      </w:r>
      <w:r w:rsidRPr="001D6E0C">
        <w:t xml:space="preserve"> có khoảng cách </w:t>
      </w:r>
      <w:r>
        <w:rPr>
          <w:position w:val="-4"/>
        </w:rPr>
        <w:object w:dxaOrig="404" w:dyaOrig="259" w14:anchorId="0CB078FF">
          <v:shape id="_x0000_i1146" type="#_x0000_t75" style="width:19.7pt;height:13.55pt" o:ole="">
            <v:imagedata r:id="rId253" o:title=""/>
          </v:shape>
          <o:OLEObject Type="Embed" ProgID="Equation.DSMT4" ShapeID="_x0000_i1146" DrawAspect="Content" ObjectID="_1765732783" r:id="rId254"/>
        </w:object>
      </w:r>
      <w:r w:rsidRPr="001D6E0C">
        <w:t xml:space="preserve"> là 5km và đo được góc </w:t>
      </w:r>
      <w:r>
        <w:rPr>
          <w:position w:val="-6"/>
          <w:lang w:val="vi-VN"/>
        </w:rPr>
        <w:object w:dxaOrig="1141" w:dyaOrig="364" w14:anchorId="691E7B84">
          <v:shape id="_x0000_i1147" type="#_x0000_t75" style="width:56.85pt;height:18.4pt" o:ole="">
            <v:imagedata r:id="rId255" o:title=""/>
          </v:shape>
          <o:OLEObject Type="Embed" ProgID="Equation.DSMT4" ShapeID="_x0000_i1147" DrawAspect="Content" ObjectID="_1765732784" r:id="rId256"/>
        </w:object>
      </w:r>
      <w:r w:rsidRPr="001D6E0C">
        <w:t xml:space="preserve"> (như hình vẽ). Hãy tính khoảng cách </w:t>
      </w:r>
      <w:r>
        <w:rPr>
          <w:position w:val="-6"/>
        </w:rPr>
        <w:object w:dxaOrig="429" w:dyaOrig="275" w14:anchorId="51756F96">
          <v:shape id="_x0000_i1148" type="#_x0000_t75" style="width:21.3pt;height:13.9pt" o:ole="">
            <v:imagedata r:id="rId257" o:title=""/>
          </v:shape>
          <o:OLEObject Type="Embed" ProgID="Equation.DSMT4" ShapeID="_x0000_i1148" DrawAspect="Content" ObjectID="_1765732785" r:id="rId258"/>
        </w:object>
      </w:r>
      <w:r w:rsidRPr="001D6E0C">
        <w:t xml:space="preserve"> biết rằng khoảng cách </w:t>
      </w:r>
      <w:r>
        <w:rPr>
          <w:position w:val="-6"/>
        </w:rPr>
        <w:object w:dxaOrig="404" w:dyaOrig="275" w14:anchorId="2146B844">
          <v:shape id="_x0000_i1149" type="#_x0000_t75" style="width:19.7pt;height:13.9pt" o:ole="">
            <v:imagedata r:id="rId259" o:title=""/>
          </v:shape>
          <o:OLEObject Type="Embed" ProgID="Equation.DSMT4" ShapeID="_x0000_i1149" DrawAspect="Content" ObjectID="_1765732786" r:id="rId260"/>
        </w:object>
      </w:r>
      <w:r w:rsidRPr="001D6E0C">
        <w:t xml:space="preserve"> bằng 3km.</w:t>
      </w:r>
    </w:p>
    <w:p w14:paraId="2224288E" w14:textId="77777777" w:rsidR="008370F8" w:rsidRPr="001D6E0C" w:rsidRDefault="00435351" w:rsidP="001448F3">
      <w:pPr>
        <w:ind w:left="300"/>
        <w:jc w:val="center"/>
        <w:rPr>
          <w:b/>
          <w:color w:val="0000FF"/>
        </w:rPr>
      </w:pPr>
      <w:r w:rsidRPr="001D6E0C">
        <w:rPr>
          <w:noProof/>
        </w:rPr>
        <w:drawing>
          <wp:inline distT="0" distB="0" distL="0" distR="0" wp14:anchorId="3117DC53" wp14:editId="71BFAEB2">
            <wp:extent cx="3078699" cy="1394809"/>
            <wp:effectExtent l="0" t="0" r="0" b="0"/>
            <wp:docPr id="647761847" name="Picture 1" descr="A diagram of a circle and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51680" name="Picture 1" descr="A diagram of a circle and a triangle&#10;&#10;Description automatically generated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3105431" cy="140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4A527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 w:rsidRPr="001D6E0C">
        <w:rPr>
          <w:b/>
          <w:color w:val="0000FF"/>
        </w:rPr>
        <w:tab/>
        <w:t xml:space="preserve">A. </w:t>
      </w:r>
      <w:r>
        <w:rPr>
          <w:position w:val="-10"/>
          <w:lang w:val="vi-VN"/>
        </w:rPr>
        <w:object w:dxaOrig="1432" w:dyaOrig="299" w14:anchorId="7FB6B615">
          <v:shape id="_x0000_i1150" type="#_x0000_t75" style="width:71.35pt;height:15.15pt" o:ole="">
            <v:imagedata r:id="rId262" o:title=""/>
          </v:shape>
          <o:OLEObject Type="Embed" ProgID="Equation.DSMT4" ShapeID="_x0000_i1150" DrawAspect="Content" ObjectID="_1765732787" r:id="rId263"/>
        </w:object>
      </w:r>
      <w:r w:rsidRPr="001D6E0C">
        <w:rPr>
          <w:color w:val="000000"/>
        </w:rPr>
        <w:t>.</w:t>
      </w:r>
      <w:r w:rsidRPr="001D6E0C">
        <w:rPr>
          <w:b/>
          <w:color w:val="0000FF"/>
        </w:rPr>
        <w:tab/>
        <w:t xml:space="preserve">B. </w:t>
      </w:r>
      <w:r>
        <w:rPr>
          <w:position w:val="-10"/>
          <w:lang w:val="vi-VN"/>
        </w:rPr>
        <w:object w:dxaOrig="1383" w:dyaOrig="299" w14:anchorId="1F743FA3">
          <v:shape id="_x0000_i1151" type="#_x0000_t75" style="width:69.1pt;height:15.15pt" o:ole="">
            <v:imagedata r:id="rId264" o:title=""/>
          </v:shape>
          <o:OLEObject Type="Embed" ProgID="Equation.DSMT4" ShapeID="_x0000_i1151" DrawAspect="Content" ObjectID="_1765732788" r:id="rId265"/>
        </w:object>
      </w:r>
      <w:r w:rsidRPr="001D6E0C">
        <w:rPr>
          <w:color w:val="000000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position w:val="-10"/>
          <w:lang w:val="vi-VN"/>
        </w:rPr>
        <w:object w:dxaOrig="1408" w:dyaOrig="299" w14:anchorId="49BA1B5E">
          <v:shape id="_x0000_i1152" type="#_x0000_t75" style="width:71.05pt;height:15.15pt" o:ole="">
            <v:imagedata r:id="rId266" o:title=""/>
          </v:shape>
          <o:OLEObject Type="Embed" ProgID="Equation.DSMT4" ShapeID="_x0000_i1152" DrawAspect="Content" ObjectID="_1765732789" r:id="rId267"/>
        </w:object>
      </w:r>
      <w:r w:rsidRPr="001D6E0C">
        <w:rPr>
          <w:color w:val="000000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position w:val="-10"/>
          <w:lang w:val="vi-VN"/>
        </w:rPr>
        <w:object w:dxaOrig="1124" w:dyaOrig="299" w14:anchorId="03B8C61C">
          <v:shape id="_x0000_i1153" type="#_x0000_t75" style="width:56.5pt;height:15.15pt" o:ole="">
            <v:imagedata r:id="rId268" o:title=""/>
          </v:shape>
          <o:OLEObject Type="Embed" ProgID="Equation.DSMT4" ShapeID="_x0000_i1153" DrawAspect="Content" ObjectID="_1765732790" r:id="rId269"/>
        </w:object>
      </w:r>
      <w:r w:rsidRPr="001D6E0C">
        <w:rPr>
          <w:color w:val="000000"/>
        </w:rPr>
        <w:t>.</w:t>
      </w:r>
    </w:p>
    <w:p w14:paraId="5EB0B3A4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22. </w:t>
      </w:r>
      <w:r w:rsidRPr="001D6E0C">
        <w:t xml:space="preserve">Trong hệ trục tọa độ </w:t>
      </w:r>
      <w:r>
        <w:rPr>
          <w:position w:val="-10"/>
        </w:rPr>
        <w:object w:dxaOrig="461" w:dyaOrig="324" w14:anchorId="6294D54B">
          <v:shape id="_x0000_i1154" type="#_x0000_t75" style="width:22.6pt;height:15.5pt" o:ole="">
            <v:imagedata r:id="rId270" o:title=""/>
          </v:shape>
          <o:OLEObject Type="Embed" ProgID="Equation.DSMT4" ShapeID="_x0000_i1154" DrawAspect="Content" ObjectID="_1765732791" r:id="rId271"/>
        </w:object>
      </w:r>
      <w:r w:rsidRPr="001D6E0C">
        <w:t xml:space="preserve">, cho tam giác </w:t>
      </w:r>
      <w:r>
        <w:rPr>
          <w:position w:val="-6"/>
        </w:rPr>
        <w:object w:dxaOrig="550" w:dyaOrig="275" w14:anchorId="02C79623">
          <v:shape id="_x0000_i1155" type="#_x0000_t75" style="width:27.1pt;height:13.9pt" o:ole="">
            <v:imagedata r:id="rId272" o:title=""/>
          </v:shape>
          <o:OLEObject Type="Embed" ProgID="Equation.DSMT4" ShapeID="_x0000_i1155" DrawAspect="Content" ObjectID="_1765732792" r:id="rId273"/>
        </w:object>
      </w:r>
      <w:r w:rsidRPr="001D6E0C">
        <w:t xml:space="preserve"> có </w:t>
      </w:r>
      <w:r>
        <w:rPr>
          <w:position w:val="-14"/>
        </w:rPr>
        <w:object w:dxaOrig="890" w:dyaOrig="404" w14:anchorId="3DD761CE">
          <v:shape id="_x0000_i1156" type="#_x0000_t75" style="width:44.9pt;height:19.7pt" o:ole="">
            <v:imagedata r:id="rId274" o:title=""/>
          </v:shape>
          <o:OLEObject Type="Embed" ProgID="Equation.DSMT4" ShapeID="_x0000_i1156" DrawAspect="Content" ObjectID="_1765732793" r:id="rId275"/>
        </w:object>
      </w:r>
      <w:r w:rsidRPr="001D6E0C">
        <w:t xml:space="preserve">; </w:t>
      </w:r>
      <w:r>
        <w:rPr>
          <w:position w:val="-14"/>
        </w:rPr>
        <w:object w:dxaOrig="890" w:dyaOrig="421" w14:anchorId="0ACFF24F">
          <v:shape id="_x0000_i1157" type="#_x0000_t75" style="width:44.9pt;height:21.3pt" o:ole="">
            <v:imagedata r:id="rId276" o:title=""/>
          </v:shape>
          <o:OLEObject Type="Embed" ProgID="Equation.DSMT4" ShapeID="_x0000_i1157" DrawAspect="Content" ObjectID="_1765732794" r:id="rId277"/>
        </w:object>
      </w:r>
      <w:r w:rsidRPr="001D6E0C">
        <w:t xml:space="preserve"> và có trọng tâm </w:t>
      </w:r>
      <w:r>
        <w:rPr>
          <w:position w:val="-14"/>
        </w:rPr>
        <w:object w:dxaOrig="704" w:dyaOrig="404" w14:anchorId="668F7C57">
          <v:shape id="_x0000_i1158" type="#_x0000_t75" style="width:34.55pt;height:19.7pt" o:ole="">
            <v:imagedata r:id="rId278" o:title=""/>
          </v:shape>
          <o:OLEObject Type="Embed" ProgID="Equation.DSMT4" ShapeID="_x0000_i1158" DrawAspect="Content" ObjectID="_1765732795" r:id="rId279"/>
        </w:object>
      </w:r>
      <w:r w:rsidRPr="001D6E0C">
        <w:t xml:space="preserve">. Tọa độ điểm </w:t>
      </w:r>
      <w:r>
        <w:rPr>
          <w:position w:val="-6"/>
        </w:rPr>
        <w:object w:dxaOrig="227" w:dyaOrig="275" w14:anchorId="29A205ED">
          <v:shape id="_x0000_i1159" type="#_x0000_t75" style="width:11.3pt;height:13.9pt" o:ole="">
            <v:imagedata r:id="rId280" o:title=""/>
          </v:shape>
          <o:OLEObject Type="Embed" ProgID="Equation.DSMT4" ShapeID="_x0000_i1159" DrawAspect="Content" ObjectID="_1765732796" r:id="rId281"/>
        </w:object>
      </w:r>
      <w:r w:rsidRPr="001D6E0C">
        <w:t xml:space="preserve"> là</w:t>
      </w:r>
    </w:p>
    <w:p w14:paraId="3BE878B0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1D6E0C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930" w:dyaOrig="404" w14:anchorId="47CA134A">
          <v:shape id="_x0000_i1160" type="#_x0000_t75" style="width:46.5pt;height:19.7pt" o:ole="">
            <v:imagedata r:id="rId282" o:title=""/>
          </v:shape>
          <o:OLEObject Type="Embed" ProgID="Equation.DSMT4" ShapeID="_x0000_i1160" DrawAspect="Content" ObjectID="_1765732797" r:id="rId283"/>
        </w:object>
      </w:r>
      <w:r w:rsidRPr="001D6E0C">
        <w:rPr>
          <w:rFonts w:eastAsia="Calibri"/>
        </w:rPr>
        <w:t>.</w:t>
      </w:r>
      <w:r w:rsidRPr="001D6E0C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890" w:dyaOrig="404" w14:anchorId="2E52CE95">
          <v:shape id="_x0000_i1161" type="#_x0000_t75" style="width:44.9pt;height:19.7pt" o:ole="">
            <v:imagedata r:id="rId284" o:title=""/>
          </v:shape>
          <o:OLEObject Type="Embed" ProgID="Equation.DSMT4" ShapeID="_x0000_i1161" DrawAspect="Content" ObjectID="_1765732798" r:id="rId285"/>
        </w:object>
      </w:r>
      <w:r w:rsidRPr="001D6E0C">
        <w:rPr>
          <w:rFonts w:eastAsia="Calibri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769" w:dyaOrig="404" w14:anchorId="39CBF5A8">
          <v:shape id="_x0000_i1162" type="#_x0000_t75" style="width:38.4pt;height:19.7pt" o:ole="">
            <v:imagedata r:id="rId286" o:title=""/>
          </v:shape>
          <o:OLEObject Type="Embed" ProgID="Equation.DSMT4" ShapeID="_x0000_i1162" DrawAspect="Content" ObjectID="_1765732799" r:id="rId287"/>
        </w:object>
      </w:r>
      <w:r w:rsidRPr="001D6E0C">
        <w:rPr>
          <w:rFonts w:eastAsia="Calibri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760" w:dyaOrig="404" w14:anchorId="609C0B77">
          <v:shape id="_x0000_i1163" type="#_x0000_t75" style="width:38.1pt;height:19.7pt" o:ole="">
            <v:imagedata r:id="rId288" o:title=""/>
          </v:shape>
          <o:OLEObject Type="Embed" ProgID="Equation.DSMT4" ShapeID="_x0000_i1163" DrawAspect="Content" ObjectID="_1765732800" r:id="rId289"/>
        </w:object>
      </w:r>
      <w:r w:rsidRPr="001D6E0C">
        <w:rPr>
          <w:rFonts w:eastAsia="Calibri"/>
        </w:rPr>
        <w:t>.</w:t>
      </w:r>
    </w:p>
    <w:p w14:paraId="606AD72B" w14:textId="77777777" w:rsidR="00384D11" w:rsidRPr="001D6E0C" w:rsidRDefault="008370F8" w:rsidP="001448F3">
      <w:pPr>
        <w:spacing w:before="120"/>
        <w:jc w:val="both"/>
        <w:rPr>
          <w:rFonts w:eastAsia="Calibri"/>
          <w:b/>
          <w:color w:val="0000FF"/>
        </w:rPr>
      </w:pPr>
      <w:r w:rsidRPr="001D6E0C">
        <w:rPr>
          <w:b/>
          <w:color w:val="0000FF"/>
        </w:rPr>
        <w:t xml:space="preserve">Câu 23. </w:t>
      </w:r>
      <w:r w:rsidRPr="001D6E0C">
        <w:t xml:space="preserve">Mệnh đề </w:t>
      </w:r>
      <w:r>
        <w:rPr>
          <w:position w:val="-10"/>
        </w:rPr>
        <w:object w:dxaOrig="736" w:dyaOrig="316" w14:anchorId="5D70C179">
          <v:shape id="_x0000_i1164" type="#_x0000_t75" style="width:37.45pt;height:15.5pt" o:ole="">
            <v:imagedata r:id="rId290" o:title=""/>
          </v:shape>
          <o:OLEObject Type="Embed" ProgID="Equation.DSMT4" ShapeID="_x0000_i1164" DrawAspect="Content" ObjectID="_1765732801" r:id="rId291"/>
        </w:object>
      </w:r>
      <w:r w:rsidRPr="001D6E0C">
        <w:t xml:space="preserve"> chỉ </w:t>
      </w:r>
      <w:r w:rsidRPr="001D6E0C">
        <w:rPr>
          <w:b/>
        </w:rPr>
        <w:t xml:space="preserve">sai </w:t>
      </w:r>
      <w:r w:rsidRPr="001D6E0C">
        <w:t>khi</w:t>
      </w:r>
    </w:p>
    <w:p w14:paraId="7DCD87A6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color w:val="0000FF"/>
        </w:rPr>
      </w:pPr>
      <w:r w:rsidRPr="001D6E0C">
        <w:rPr>
          <w:b/>
          <w:color w:val="0000FF"/>
        </w:rPr>
        <w:tab/>
        <w:t xml:space="preserve">A. </w:t>
      </w:r>
      <w:r w:rsidRPr="001D6E0C">
        <w:t>P đúng, Q đúng.</w:t>
      </w:r>
      <w:r w:rsidRPr="001D6E0C">
        <w:rPr>
          <w:b/>
          <w:color w:val="0000FF"/>
        </w:rPr>
        <w:tab/>
        <w:t xml:space="preserve">B. </w:t>
      </w:r>
      <w:r w:rsidRPr="001D6E0C">
        <w:t>P sai, Q đúng</w:t>
      </w:r>
      <w:r w:rsidRPr="001D6E0C">
        <w:rPr>
          <w:color w:val="000000"/>
        </w:rPr>
        <w:t>.</w:t>
      </w:r>
      <w:r w:rsidRPr="001D6E0C">
        <w:rPr>
          <w:b/>
          <w:color w:val="0000FF"/>
        </w:rPr>
        <w:tab/>
        <w:t xml:space="preserve">C. </w:t>
      </w:r>
      <w:r w:rsidRPr="001D6E0C">
        <w:t>P đúng, Q sai</w:t>
      </w:r>
      <w:r w:rsidRPr="001D6E0C">
        <w:rPr>
          <w:color w:val="000000"/>
        </w:rPr>
        <w:t>.</w:t>
      </w:r>
      <w:r w:rsidRPr="001D6E0C">
        <w:rPr>
          <w:b/>
          <w:color w:val="0000FF"/>
        </w:rPr>
        <w:tab/>
        <w:t xml:space="preserve">D. </w:t>
      </w:r>
      <w:r w:rsidRPr="001D6E0C">
        <w:t>P sai, Q sai</w:t>
      </w:r>
      <w:r w:rsidRPr="001D6E0C">
        <w:rPr>
          <w:color w:val="000000"/>
        </w:rPr>
        <w:t>.</w:t>
      </w:r>
    </w:p>
    <w:p w14:paraId="50D9F53F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24. </w:t>
      </w:r>
      <w:r w:rsidRPr="001D6E0C">
        <w:t xml:space="preserve">Cho tam giác </w:t>
      </w:r>
      <w:r>
        <w:rPr>
          <w:position w:val="-6"/>
        </w:rPr>
        <w:object w:dxaOrig="550" w:dyaOrig="275" w14:anchorId="49BB38B7">
          <v:shape id="_x0000_i1165" type="#_x0000_t75" style="width:27.1pt;height:13.9pt" o:ole="">
            <v:imagedata r:id="rId292" o:title=""/>
          </v:shape>
          <o:OLEObject Type="Embed" ProgID="Equation.DSMT4" ShapeID="_x0000_i1165" DrawAspect="Content" ObjectID="_1765732802" r:id="rId293"/>
        </w:object>
      </w:r>
      <w:r w:rsidRPr="001D6E0C">
        <w:t xml:space="preserve"> có </w:t>
      </w:r>
      <w:r>
        <w:rPr>
          <w:position w:val="-10"/>
        </w:rPr>
        <w:object w:dxaOrig="1545" w:dyaOrig="324" w14:anchorId="2E7BA4B1">
          <v:shape id="_x0000_i1166" type="#_x0000_t75" style="width:76.85pt;height:15.5pt" o:ole="">
            <v:imagedata r:id="rId294" o:title=""/>
          </v:shape>
          <o:OLEObject Type="Embed" ProgID="Equation.DSMT4" ShapeID="_x0000_i1166" DrawAspect="Content" ObjectID="_1765732803" r:id="rId295"/>
        </w:object>
      </w:r>
      <w:r w:rsidRPr="001D6E0C">
        <w:t xml:space="preserve"> và </w:t>
      </w:r>
      <w:r>
        <w:rPr>
          <w:position w:val="-6"/>
        </w:rPr>
        <w:object w:dxaOrig="1205" w:dyaOrig="364" w14:anchorId="5869D678">
          <v:shape id="_x0000_i1167" type="#_x0000_t75" style="width:60.7pt;height:18.4pt" o:ole="">
            <v:imagedata r:id="rId296" o:title=""/>
          </v:shape>
          <o:OLEObject Type="Embed" ProgID="Equation.DSMT4" ShapeID="_x0000_i1167" DrawAspect="Content" ObjectID="_1765732804" r:id="rId297"/>
        </w:object>
      </w:r>
      <w:r w:rsidRPr="001D6E0C">
        <w:t xml:space="preserve">. Giá trị </w:t>
      </w:r>
      <w:r w:rsidRPr="001D6E0C">
        <w:rPr>
          <w:b/>
        </w:rPr>
        <w:t xml:space="preserve">sin </w:t>
      </w:r>
      <w:r w:rsidRPr="001D6E0C">
        <w:t xml:space="preserve">của góc </w:t>
      </w:r>
      <w:r>
        <w:rPr>
          <w:position w:val="-6"/>
        </w:rPr>
        <w:object w:dxaOrig="550" w:dyaOrig="364" w14:anchorId="6F558DF6">
          <v:shape id="_x0000_i1168" type="#_x0000_t75" style="width:27.1pt;height:18.4pt" o:ole="">
            <v:imagedata r:id="rId298" o:title=""/>
          </v:shape>
          <o:OLEObject Type="Embed" ProgID="Equation.DSMT4" ShapeID="_x0000_i1168" DrawAspect="Content" ObjectID="_1765732805" r:id="rId299"/>
        </w:object>
      </w:r>
      <w:r w:rsidRPr="001D6E0C">
        <w:t xml:space="preserve"> bằng</w:t>
      </w:r>
    </w:p>
    <w:p w14:paraId="54A25B29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  <w:bCs/>
          <w:color w:val="0000FF"/>
        </w:rPr>
      </w:pPr>
      <w:r w:rsidRPr="001D6E0C">
        <w:rPr>
          <w:b/>
          <w:bCs/>
          <w:color w:val="0000FF"/>
        </w:rPr>
        <w:tab/>
        <w:t xml:space="preserve">A. </w:t>
      </w:r>
      <w:r>
        <w:rPr>
          <w:b/>
          <w:bCs/>
          <w:position w:val="-24"/>
        </w:rPr>
        <w:object w:dxaOrig="493" w:dyaOrig="680" w14:anchorId="40340470">
          <v:shape id="_x0000_i1169" type="#_x0000_t75" style="width:24.55pt;height:33.9pt" o:ole="">
            <v:imagedata r:id="rId300" o:title=""/>
          </v:shape>
          <o:OLEObject Type="Embed" ProgID="Equation.DSMT4" ShapeID="_x0000_i1169" DrawAspect="Content" ObjectID="_1765732806" r:id="rId301"/>
        </w:object>
      </w:r>
      <w:r w:rsidRPr="001D6E0C">
        <w:rPr>
          <w:b/>
          <w:bCs/>
        </w:rPr>
        <w:t>.</w:t>
      </w:r>
      <w:r w:rsidRPr="001D6E0C">
        <w:rPr>
          <w:b/>
          <w:bCs/>
          <w:color w:val="0000FF"/>
        </w:rPr>
        <w:tab/>
        <w:t xml:space="preserve">B. </w:t>
      </w:r>
      <w:r>
        <w:rPr>
          <w:b/>
          <w:bCs/>
          <w:position w:val="-24"/>
        </w:rPr>
        <w:object w:dxaOrig="210" w:dyaOrig="631" w14:anchorId="269B1016">
          <v:shape id="_x0000_i1170" type="#_x0000_t75" style="width:10.65pt;height:31pt" o:ole="">
            <v:imagedata r:id="rId302" o:title=""/>
          </v:shape>
          <o:OLEObject Type="Embed" ProgID="Equation.DSMT4" ShapeID="_x0000_i1170" DrawAspect="Content" ObjectID="_1765732807" r:id="rId303"/>
        </w:object>
      </w:r>
      <w:r w:rsidRPr="001D6E0C">
        <w:rPr>
          <w:b/>
          <w:bCs/>
        </w:rPr>
        <w:t>.</w:t>
      </w:r>
      <w:r w:rsidRPr="001D6E0C">
        <w:rPr>
          <w:b/>
          <w:bCs/>
          <w:color w:val="0000FF"/>
        </w:rPr>
        <w:tab/>
        <w:t xml:space="preserve">C. </w:t>
      </w:r>
      <w:r>
        <w:rPr>
          <w:b/>
          <w:bCs/>
          <w:position w:val="-24"/>
        </w:rPr>
        <w:object w:dxaOrig="526" w:dyaOrig="680" w14:anchorId="25C4D5D7">
          <v:shape id="_x0000_i1171" type="#_x0000_t75" style="width:26.5pt;height:33.9pt" o:ole="">
            <v:imagedata r:id="rId304" o:title=""/>
          </v:shape>
          <o:OLEObject Type="Embed" ProgID="Equation.DSMT4" ShapeID="_x0000_i1171" DrawAspect="Content" ObjectID="_1765732808" r:id="rId305"/>
        </w:object>
      </w:r>
      <w:r w:rsidRPr="001D6E0C">
        <w:rPr>
          <w:b/>
          <w:bCs/>
        </w:rPr>
        <w:t>.</w:t>
      </w:r>
      <w:r w:rsidRPr="001D6E0C">
        <w:rPr>
          <w:b/>
          <w:bCs/>
          <w:color w:val="0000FF"/>
        </w:rPr>
        <w:tab/>
        <w:t xml:space="preserve">D. </w:t>
      </w:r>
      <w:r>
        <w:rPr>
          <w:b/>
          <w:bCs/>
          <w:position w:val="-24"/>
        </w:rPr>
        <w:object w:dxaOrig="227" w:dyaOrig="631" w14:anchorId="0B4C5547">
          <v:shape id="_x0000_i1172" type="#_x0000_t75" style="width:11.3pt;height:31pt" o:ole="">
            <v:imagedata r:id="rId306" o:title=""/>
          </v:shape>
          <o:OLEObject Type="Embed" ProgID="Equation.DSMT4" ShapeID="_x0000_i1172" DrawAspect="Content" ObjectID="_1765732809" r:id="rId307"/>
        </w:object>
      </w:r>
      <w:r w:rsidRPr="001D6E0C">
        <w:rPr>
          <w:b/>
          <w:bCs/>
        </w:rPr>
        <w:t>.</w:t>
      </w:r>
    </w:p>
    <w:p w14:paraId="73901599" w14:textId="5A9C691F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25. </w:t>
      </w:r>
      <w:r w:rsidRPr="001D6E0C">
        <w:t xml:space="preserve">Trong mặt phăng tọa độ </w:t>
      </w:r>
      <w:r w:rsidRPr="002879ED">
        <w:rPr>
          <w:position w:val="-10"/>
        </w:rPr>
        <w:object w:dxaOrig="461" w:dyaOrig="324" w14:anchorId="0A7032CD">
          <v:shape id="_x0000_i1173" type="#_x0000_t75" style="width:22.6pt;height:15.5pt" o:ole="">
            <v:imagedata r:id="rId308" o:title=""/>
          </v:shape>
          <o:OLEObject Type="Embed" ProgID="Equation.DSMT4" ShapeID="_x0000_i1173" DrawAspect="Content" ObjectID="_1765732810" r:id="rId309"/>
        </w:object>
      </w:r>
      <w:r w:rsidRPr="002879ED">
        <w:t>, cho</w:t>
      </w:r>
      <w:r w:rsidR="002879ED">
        <w:t xml:space="preserve"> hai </w:t>
      </w:r>
      <w:r w:rsidRPr="002879ED">
        <w:t>vectơ</w:t>
      </w:r>
      <w:r w:rsidRPr="001D6E0C">
        <w:t xml:space="preserve"> </w:t>
      </w:r>
      <w:r>
        <w:rPr>
          <w:position w:val="-10"/>
        </w:rPr>
        <w:object w:dxaOrig="2031" w:dyaOrig="364" w14:anchorId="0D59AA2F">
          <v:shape id="_x0000_i1174" type="#_x0000_t75" style="width:101.4pt;height:18.4pt" o:ole="">
            <v:imagedata r:id="rId310" o:title=""/>
          </v:shape>
          <o:OLEObject Type="Embed" ProgID="Equation.DSMT4" ShapeID="_x0000_i1174" DrawAspect="Content" ObjectID="_1765732811" r:id="rId311"/>
        </w:object>
      </w:r>
      <w:r w:rsidRPr="001D6E0C">
        <w:t xml:space="preserve">. Tính </w:t>
      </w:r>
      <w:r>
        <w:rPr>
          <w:position w:val="-6"/>
        </w:rPr>
        <w:object w:dxaOrig="849" w:dyaOrig="340" w14:anchorId="43E27A08">
          <v:shape id="_x0000_i1175" type="#_x0000_t75" style="width:42.3pt;height:16.45pt" o:ole="">
            <v:imagedata r:id="rId312" o:title=""/>
          </v:shape>
          <o:OLEObject Type="Embed" ProgID="Equation.DSMT4" ShapeID="_x0000_i1175" DrawAspect="Content" ObjectID="_1765732812" r:id="rId313"/>
        </w:object>
      </w:r>
      <w:r w:rsidRPr="001D6E0C">
        <w:t>.</w:t>
      </w:r>
    </w:p>
    <w:p w14:paraId="79998963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Calibri"/>
          <w:b/>
          <w:color w:val="0000FF"/>
          <w:lang w:val="vi-VN"/>
        </w:rPr>
      </w:pPr>
      <w:r w:rsidRPr="001D6E0C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720" w:dyaOrig="275" w14:anchorId="62705E25">
          <v:shape id="_x0000_i1176" type="#_x0000_t75" style="width:36.15pt;height:13.9pt" o:ole="">
            <v:imagedata r:id="rId314" o:title=""/>
          </v:shape>
          <o:OLEObject Type="Embed" ProgID="Equation.DSMT4" ShapeID="_x0000_i1176" DrawAspect="Content" ObjectID="_1765732813" r:id="rId315"/>
        </w:object>
      </w:r>
      <w:r w:rsidRPr="001D6E0C">
        <w:rPr>
          <w:rFonts w:eastAsia="Calibri"/>
        </w:rPr>
        <w:t>.</w:t>
      </w:r>
      <w:r w:rsidRPr="001D6E0C">
        <w:rPr>
          <w:b/>
          <w:color w:val="0000FF"/>
          <w:lang w:val="vi-VN"/>
        </w:rPr>
        <w:tab/>
        <w:t xml:space="preserve">B. </w:t>
      </w:r>
      <w:r>
        <w:rPr>
          <w:rFonts w:eastAsia="Calibri"/>
          <w:position w:val="-4"/>
        </w:rPr>
        <w:object w:dxaOrig="591" w:dyaOrig="275" w14:anchorId="0BD89819">
          <v:shape id="_x0000_i1177" type="#_x0000_t75" style="width:29.7pt;height:13.9pt" o:ole="">
            <v:imagedata r:id="rId316" o:title=""/>
          </v:shape>
          <o:OLEObject Type="Embed" ProgID="Equation.DSMT4" ShapeID="_x0000_i1177" DrawAspect="Content" ObjectID="_1765732814" r:id="rId317"/>
        </w:object>
      </w:r>
      <w:r w:rsidRPr="001D6E0C">
        <w:rPr>
          <w:rFonts w:eastAsia="Calibri"/>
          <w:color w:val="000000"/>
          <w:lang w:val="vi-VN"/>
        </w:rPr>
        <w:t>.</w:t>
      </w:r>
      <w:r w:rsidRPr="001D6E0C">
        <w:rPr>
          <w:b/>
          <w:color w:val="0000FF"/>
          <w:lang w:val="vi-VN"/>
        </w:rPr>
        <w:tab/>
        <w:t xml:space="preserve">C. </w:t>
      </w:r>
      <w:r>
        <w:rPr>
          <w:rFonts w:eastAsia="Calibri"/>
          <w:b/>
          <w:color w:val="0000FF"/>
          <w:position w:val="-6"/>
          <w:lang w:val="vi-VN"/>
        </w:rPr>
        <w:object w:dxaOrig="591" w:dyaOrig="275" w14:anchorId="0F4FA4B7">
          <v:shape id="_x0000_i1178" type="#_x0000_t75" style="width:29.7pt;height:13.9pt" o:ole="">
            <v:imagedata r:id="rId318" o:title=""/>
          </v:shape>
          <o:OLEObject Type="Embed" ProgID="Equation.DSMT4" ShapeID="_x0000_i1178" DrawAspect="Content" ObjectID="_1765732815" r:id="rId319"/>
        </w:object>
      </w:r>
      <w:r w:rsidRPr="001D6E0C">
        <w:rPr>
          <w:rFonts w:eastAsia="Calibri"/>
          <w:color w:val="000000"/>
          <w:lang w:val="vi-VN"/>
        </w:rPr>
        <w:t>.</w:t>
      </w:r>
      <w:r w:rsidRPr="001D6E0C">
        <w:rPr>
          <w:b/>
          <w:color w:val="0000FF"/>
          <w:lang w:val="vi-VN"/>
        </w:rPr>
        <w:tab/>
        <w:t xml:space="preserve">D. </w:t>
      </w:r>
      <w:r>
        <w:rPr>
          <w:rFonts w:eastAsia="Calibri"/>
          <w:position w:val="-6"/>
        </w:rPr>
        <w:object w:dxaOrig="849" w:dyaOrig="299" w14:anchorId="7D6ECBB4">
          <v:shape id="_x0000_i1179" type="#_x0000_t75" style="width:42.3pt;height:15.15pt" o:ole="">
            <v:imagedata r:id="rId320" o:title=""/>
          </v:shape>
          <o:OLEObject Type="Embed" ProgID="Equation.DSMT4" ShapeID="_x0000_i1179" DrawAspect="Content" ObjectID="_1765732816" r:id="rId321"/>
        </w:object>
      </w:r>
      <w:r w:rsidRPr="001D6E0C">
        <w:rPr>
          <w:rFonts w:eastAsia="Calibri"/>
          <w:color w:val="000000"/>
          <w:lang w:val="vi-VN"/>
        </w:rPr>
        <w:t>.</w:t>
      </w:r>
    </w:p>
    <w:p w14:paraId="12389015" w14:textId="0A5182FF" w:rsidR="008370F8" w:rsidRPr="001D6E0C" w:rsidRDefault="00435351" w:rsidP="001448F3">
      <w:pPr>
        <w:spacing w:before="120" w:afterLines="20" w:after="48"/>
        <w:jc w:val="both"/>
        <w:rPr>
          <w:b/>
          <w:color w:val="0000FF"/>
          <w:lang w:val="fr-FR"/>
        </w:rPr>
      </w:pPr>
      <w:r w:rsidRPr="001D6E0C">
        <w:rPr>
          <w:b/>
          <w:color w:val="0000FF"/>
          <w:lang w:val="fr-FR"/>
        </w:rPr>
        <w:t xml:space="preserve">Câu 26. </w:t>
      </w:r>
      <w:r w:rsidRPr="001D6E0C">
        <w:rPr>
          <w:lang w:val="fr-FR"/>
        </w:rPr>
        <w:t xml:space="preserve">Số giá trị </w:t>
      </w:r>
      <w:r w:rsidR="00C13ABC">
        <w:rPr>
          <w:lang w:val="fr-FR"/>
        </w:rPr>
        <w:t xml:space="preserve">NGUYÊN </w:t>
      </w:r>
      <w:r w:rsidRPr="001D6E0C">
        <w:rPr>
          <w:lang w:val="fr-FR"/>
        </w:rPr>
        <w:t xml:space="preserve">của tham số </w:t>
      </w:r>
      <w:r>
        <w:rPr>
          <w:position w:val="-14"/>
        </w:rPr>
        <w:object w:dxaOrig="1116" w:dyaOrig="396" w14:anchorId="1E89C6AF">
          <v:shape id="_x0000_i1180" type="#_x0000_t75" style="width:56.5pt;height:19.7pt" o:ole="">
            <v:imagedata r:id="rId322" o:title=""/>
          </v:shape>
          <o:OLEObject Type="Embed" ProgID="Equation.DSMT4" ShapeID="_x0000_i1180" DrawAspect="Content" ObjectID="_1765732817" r:id="rId323"/>
        </w:object>
      </w:r>
      <w:r w:rsidRPr="001D6E0C">
        <w:rPr>
          <w:lang w:val="fr-FR"/>
        </w:rPr>
        <w:t xml:space="preserve"> để bất phương trình:</w:t>
      </w:r>
      <w:r w:rsidRPr="001D6E0C">
        <w:t xml:space="preserve"> </w:t>
      </w:r>
      <w:r>
        <w:rPr>
          <w:position w:val="-14"/>
        </w:rPr>
        <w:object w:dxaOrig="3074" w:dyaOrig="404" w14:anchorId="2697D8A7">
          <v:shape id="_x0000_i1181" type="#_x0000_t75" style="width:153.35pt;height:19.7pt" o:ole="">
            <v:imagedata r:id="rId324" o:title=""/>
          </v:shape>
          <o:OLEObject Type="Embed" ProgID="Equation.DSMT4" ShapeID="_x0000_i1181" DrawAspect="Content" ObjectID="_1765732818" r:id="rId325"/>
        </w:object>
      </w:r>
      <w:r w:rsidRPr="001D6E0C">
        <w:t xml:space="preserve"> là</w:t>
      </w:r>
    </w:p>
    <w:p w14:paraId="1EFC2583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Arial"/>
        </w:rPr>
      </w:pPr>
      <w:r w:rsidRPr="001D6E0C">
        <w:rPr>
          <w:b/>
          <w:color w:val="0000FF"/>
        </w:rPr>
        <w:tab/>
        <w:t xml:space="preserve">A. </w:t>
      </w:r>
      <w:r>
        <w:rPr>
          <w:rFonts w:eastAsia="Arial"/>
          <w:position w:val="-4"/>
          <w:lang w:val="vi-VN"/>
        </w:rPr>
        <w:object w:dxaOrig="259" w:dyaOrig="259" w14:anchorId="2A5F5789">
          <v:shape id="_x0000_i1182" type="#_x0000_t75" style="width:13.55pt;height:13.55pt" o:ole="">
            <v:imagedata r:id="rId326" o:title=""/>
          </v:shape>
          <o:OLEObject Type="Embed" ProgID="Equation.DSMT4" ShapeID="_x0000_i1182" DrawAspect="Content" ObjectID="_1765732819" r:id="rId327"/>
        </w:object>
      </w:r>
      <w:r w:rsidRPr="001D6E0C">
        <w:rPr>
          <w:rFonts w:eastAsia="Arial"/>
        </w:rPr>
        <w:t>.</w:t>
      </w:r>
      <w:r w:rsidRPr="001D6E0C">
        <w:rPr>
          <w:b/>
          <w:color w:val="0000FF"/>
          <w:lang w:val="vi-VN"/>
        </w:rPr>
        <w:tab/>
        <w:t xml:space="preserve">B. </w:t>
      </w:r>
      <w:r>
        <w:rPr>
          <w:rFonts w:eastAsia="Arial"/>
          <w:position w:val="-6"/>
          <w:lang w:val="vi-VN"/>
        </w:rPr>
        <w:object w:dxaOrig="170" w:dyaOrig="291" w14:anchorId="26ADE695">
          <v:shape id="_x0000_i1183" type="#_x0000_t75" style="width:8.05pt;height:14.55pt" o:ole="">
            <v:imagedata r:id="rId328" o:title=""/>
          </v:shape>
          <o:OLEObject Type="Embed" ProgID="Equation.DSMT4" ShapeID="_x0000_i1183" DrawAspect="Content" ObjectID="_1765732820" r:id="rId329"/>
        </w:object>
      </w:r>
      <w:r w:rsidRPr="001D6E0C">
        <w:rPr>
          <w:rFonts w:eastAsia="Arial"/>
          <w:lang w:val="vi-VN"/>
        </w:rPr>
        <w:t>.</w:t>
      </w:r>
      <w:r w:rsidRPr="001D6E0C">
        <w:rPr>
          <w:b/>
          <w:color w:val="0000FF"/>
          <w:lang w:val="vi-VN"/>
        </w:rPr>
        <w:tab/>
        <w:t xml:space="preserve">C. </w:t>
      </w:r>
      <w:r>
        <w:rPr>
          <w:rFonts w:eastAsia="Arial"/>
          <w:position w:val="-6"/>
          <w:lang w:val="vi-VN"/>
        </w:rPr>
        <w:object w:dxaOrig="170" w:dyaOrig="291" w14:anchorId="7873A45D">
          <v:shape id="_x0000_i1184" type="#_x0000_t75" style="width:8.05pt;height:14.55pt" o:ole="">
            <v:imagedata r:id="rId330" o:title=""/>
          </v:shape>
          <o:OLEObject Type="Embed" ProgID="Equation.DSMT4" ShapeID="_x0000_i1184" DrawAspect="Content" ObjectID="_1765732821" r:id="rId331"/>
        </w:object>
      </w:r>
      <w:r w:rsidRPr="001D6E0C">
        <w:rPr>
          <w:rFonts w:eastAsia="Arial"/>
          <w:lang w:val="vi-VN"/>
        </w:rPr>
        <w:t>.</w:t>
      </w:r>
      <w:r w:rsidRPr="001D6E0C">
        <w:rPr>
          <w:b/>
          <w:color w:val="0000FF"/>
          <w:lang w:val="vi-VN"/>
        </w:rPr>
        <w:tab/>
        <w:t xml:space="preserve">D. </w:t>
      </w:r>
      <w:r>
        <w:rPr>
          <w:rFonts w:eastAsia="Arial"/>
          <w:position w:val="-4"/>
          <w:lang w:val="vi-VN"/>
        </w:rPr>
        <w:object w:dxaOrig="291" w:dyaOrig="259" w14:anchorId="07757382">
          <v:shape id="_x0000_i1185" type="#_x0000_t75" style="width:14.55pt;height:13.55pt" o:ole="">
            <v:imagedata r:id="rId332" o:title=""/>
          </v:shape>
          <o:OLEObject Type="Embed" ProgID="Equation.DSMT4" ShapeID="_x0000_i1185" DrawAspect="Content" ObjectID="_1765732822" r:id="rId333"/>
        </w:object>
      </w:r>
      <w:r w:rsidRPr="001D6E0C">
        <w:rPr>
          <w:rFonts w:eastAsia="Arial"/>
          <w:lang w:val="vi-VN"/>
        </w:rPr>
        <w:t>.</w:t>
      </w:r>
    </w:p>
    <w:p w14:paraId="4A37C8B0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27. </w:t>
      </w:r>
      <w:r w:rsidRPr="001D6E0C">
        <w:t xml:space="preserve">Cho hình thang vuông </w:t>
      </w:r>
      <w:r>
        <w:rPr>
          <w:position w:val="-6"/>
        </w:rPr>
        <w:object w:dxaOrig="720" w:dyaOrig="291" w14:anchorId="3FDCEF1C">
          <v:shape id="_x0000_i1186" type="#_x0000_t75" style="width:36.15pt;height:14.55pt" o:ole="">
            <v:imagedata r:id="rId334" o:title=""/>
          </v:shape>
          <o:OLEObject Type="Embed" ProgID="Equation.DSMT4" ShapeID="_x0000_i1186" DrawAspect="Content" ObjectID="_1765732823" r:id="rId335"/>
        </w:object>
      </w:r>
      <w:r w:rsidRPr="001D6E0C">
        <w:t xml:space="preserve"> có đường cao </w:t>
      </w:r>
      <w:r>
        <w:rPr>
          <w:position w:val="-4"/>
        </w:rPr>
        <w:object w:dxaOrig="421" w:dyaOrig="251" w14:anchorId="19CDD772">
          <v:shape id="_x0000_i1187" type="#_x0000_t75" style="width:21.3pt;height:12.6pt" o:ole="">
            <v:imagedata r:id="rId336" o:title=""/>
          </v:shape>
          <o:OLEObject Type="Embed" ProgID="Equation.DSMT4" ShapeID="_x0000_i1187" DrawAspect="Content" ObjectID="_1765732824" r:id="rId337"/>
        </w:object>
      </w:r>
      <w:r w:rsidRPr="001D6E0C">
        <w:t xml:space="preserve">, biết rằng </w:t>
      </w:r>
      <w:r>
        <w:rPr>
          <w:position w:val="-10"/>
        </w:rPr>
        <w:object w:dxaOrig="2289" w:dyaOrig="364" w14:anchorId="08CEF4D4">
          <v:shape id="_x0000_i1188" type="#_x0000_t75" style="width:113.95pt;height:18.4pt" o:ole="">
            <v:imagedata r:id="rId338" o:title=""/>
          </v:shape>
          <o:OLEObject Type="Embed" ProgID="Equation.DSMT4" ShapeID="_x0000_i1188" DrawAspect="Content" ObjectID="_1765732825" r:id="rId339"/>
        </w:object>
      </w:r>
      <w:r>
        <w:rPr>
          <w:position w:val="-10"/>
        </w:rPr>
        <w:object w:dxaOrig="1319" w:dyaOrig="380" w14:anchorId="06931647">
          <v:shape id="_x0000_i1189" type="#_x0000_t75" style="width:65.55pt;height:19.05pt" o:ole="">
            <v:imagedata r:id="rId340" o:title=""/>
          </v:shape>
          <o:OLEObject Type="Embed" ProgID="Equation.DSMT4" ShapeID="_x0000_i1189" DrawAspect="Content" ObjectID="_1765732826" r:id="rId341"/>
        </w:object>
      </w:r>
      <w:r w:rsidRPr="001D6E0C">
        <w:t>. Tính diện tích hình thang đã cho.</w:t>
      </w:r>
    </w:p>
    <w:p w14:paraId="591AE752" w14:textId="77777777" w:rsidR="00384D11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</w:pPr>
      <w:r w:rsidRPr="001D6E0C">
        <w:rPr>
          <w:b/>
          <w:color w:val="0000FF"/>
        </w:rPr>
        <w:tab/>
        <w:t xml:space="preserve">A. </w:t>
      </w:r>
      <w:r>
        <w:rPr>
          <w:position w:val="-6"/>
        </w:rPr>
        <w:object w:dxaOrig="170" w:dyaOrig="275" w14:anchorId="53CA4A2E">
          <v:shape id="_x0000_i1190" type="#_x0000_t75" style="width:8.05pt;height:13.9pt" o:ole="">
            <v:imagedata r:id="rId342" o:title=""/>
          </v:shape>
          <o:OLEObject Type="Embed" ProgID="Equation.DSMT4" ShapeID="_x0000_i1190" DrawAspect="Content" ObjectID="_1765732827" r:id="rId343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B. </w:t>
      </w:r>
      <w:r>
        <w:rPr>
          <w:b/>
          <w:color w:val="0000FF"/>
          <w:position w:val="-6"/>
        </w:rPr>
        <w:object w:dxaOrig="291" w:dyaOrig="275" w14:anchorId="128C9CE2">
          <v:shape id="_x0000_i1191" type="#_x0000_t75" style="width:14.55pt;height:13.9pt" o:ole="">
            <v:imagedata r:id="rId344" o:title=""/>
          </v:shape>
          <o:OLEObject Type="Embed" ProgID="Equation.DSMT4" ShapeID="_x0000_i1191" DrawAspect="Content" ObjectID="_1765732828" r:id="rId345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b/>
          <w:color w:val="0000FF"/>
          <w:position w:val="-6"/>
        </w:rPr>
        <w:object w:dxaOrig="275" w:dyaOrig="275" w14:anchorId="376B393B">
          <v:shape id="_x0000_i1192" type="#_x0000_t75" style="width:13.9pt;height:13.9pt" o:ole="">
            <v:imagedata r:id="rId346" o:title=""/>
          </v:shape>
          <o:OLEObject Type="Embed" ProgID="Equation.DSMT4" ShapeID="_x0000_i1192" DrawAspect="Content" ObjectID="_1765732829" r:id="rId347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b/>
          <w:color w:val="0000FF"/>
          <w:position w:val="-6"/>
        </w:rPr>
        <w:object w:dxaOrig="299" w:dyaOrig="275" w14:anchorId="277F6FF1">
          <v:shape id="_x0000_i1193" type="#_x0000_t75" style="width:15.15pt;height:13.9pt" o:ole="">
            <v:imagedata r:id="rId348" o:title=""/>
          </v:shape>
          <o:OLEObject Type="Embed" ProgID="Equation.DSMT4" ShapeID="_x0000_i1193" DrawAspect="Content" ObjectID="_1765732830" r:id="rId349"/>
        </w:object>
      </w:r>
      <w:r w:rsidRPr="001D6E0C">
        <w:rPr>
          <w:color w:val="000000" w:themeColor="text1"/>
        </w:rPr>
        <w:t>.</w:t>
      </w:r>
    </w:p>
    <w:p w14:paraId="78291764" w14:textId="77777777" w:rsidR="008370F8" w:rsidRPr="001D6E0C" w:rsidRDefault="00435351" w:rsidP="001448F3">
      <w:pPr>
        <w:spacing w:before="120"/>
        <w:jc w:val="both"/>
        <w:rPr>
          <w:rFonts w:eastAsia="Arial"/>
        </w:rPr>
      </w:pPr>
      <w:r w:rsidRPr="001D6E0C">
        <w:rPr>
          <w:b/>
          <w:color w:val="0000FF"/>
        </w:rPr>
        <w:t xml:space="preserve">Câu 28. </w:t>
      </w:r>
      <w:r w:rsidRPr="001D6E0C">
        <w:rPr>
          <w:rFonts w:eastAsia="Arial"/>
        </w:rPr>
        <w:t>Cho hàm số</w:t>
      </w:r>
      <w:r w:rsidRPr="001D6E0C">
        <w:rPr>
          <w:rFonts w:eastAsia="Arial"/>
          <w:b/>
        </w:rPr>
        <w:t xml:space="preserve"> </w:t>
      </w:r>
      <w:r>
        <w:rPr>
          <w:position w:val="-14"/>
        </w:rPr>
        <w:object w:dxaOrig="2670" w:dyaOrig="404" w14:anchorId="5EF62C6B">
          <v:shape id="_x0000_i1194" type="#_x0000_t75" style="width:134pt;height:19.7pt" o:ole="">
            <v:imagedata r:id="rId350" o:title=""/>
          </v:shape>
          <o:OLEObject Type="Embed" ProgID="Equation.DSMT4" ShapeID="_x0000_i1194" DrawAspect="Content" ObjectID="_1765732831" r:id="rId351"/>
        </w:object>
      </w:r>
      <w:r w:rsidRPr="001D6E0C">
        <w:t xml:space="preserve"> có đồ thị là </w:t>
      </w:r>
      <w:r w:rsidRPr="001D6E0C">
        <w:rPr>
          <w:lang w:val="nl-NL"/>
        </w:rPr>
        <w:t>parabol như hình vẽ dưới đây.</w:t>
      </w:r>
    </w:p>
    <w:p w14:paraId="5B735907" w14:textId="77777777" w:rsidR="008370F8" w:rsidRPr="001D6E0C" w:rsidRDefault="00435351" w:rsidP="001448F3">
      <w:pPr>
        <w:ind w:left="300"/>
        <w:jc w:val="center"/>
      </w:pPr>
      <w:r w:rsidRPr="001D6E0C">
        <w:rPr>
          <w:noProof/>
        </w:rPr>
        <w:drawing>
          <wp:inline distT="0" distB="0" distL="0" distR="0" wp14:anchorId="2512E3BB" wp14:editId="4C56081F">
            <wp:extent cx="1484616" cy="1207426"/>
            <wp:effectExtent l="0" t="0" r="0" b="0"/>
            <wp:docPr id="13" name="Picture 13" descr="A diagram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002226" name="Picture 13" descr="A diagram of a function&#10;&#10;Description automatically generated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1513551" cy="1230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B4B90" w14:textId="77777777" w:rsidR="008370F8" w:rsidRPr="001D6E0C" w:rsidRDefault="00435351" w:rsidP="001448F3">
      <w:pPr>
        <w:ind w:left="300"/>
        <w:jc w:val="both"/>
        <w:rPr>
          <w:b/>
          <w:color w:val="0000FF"/>
        </w:rPr>
      </w:pPr>
      <w:r w:rsidRPr="001D6E0C">
        <w:t xml:space="preserve">Tổng giá trị lớn nhất và giá trị nhỏ nhất của hàm số </w:t>
      </w:r>
      <w:r>
        <w:rPr>
          <w:position w:val="-14"/>
        </w:rPr>
        <w:object w:dxaOrig="1675" w:dyaOrig="404" w14:anchorId="74497E72">
          <v:shape id="_x0000_i1195" type="#_x0000_t75" style="width:83.95pt;height:19.7pt" o:ole="">
            <v:imagedata r:id="rId353" o:title=""/>
          </v:shape>
          <o:OLEObject Type="Embed" ProgID="Equation.DSMT4" ShapeID="_x0000_i1195" DrawAspect="Content" ObjectID="_1765732832" r:id="rId354"/>
        </w:object>
      </w:r>
      <w:r w:rsidRPr="001D6E0C">
        <w:t xml:space="preserve"> trên</w:t>
      </w:r>
      <w:r>
        <w:rPr>
          <w:position w:val="-14"/>
        </w:rPr>
        <w:object w:dxaOrig="493" w:dyaOrig="404" w14:anchorId="4284C2BE">
          <v:shape id="_x0000_i1196" type="#_x0000_t75" style="width:24.55pt;height:19.7pt" o:ole="">
            <v:imagedata r:id="rId355" o:title=""/>
          </v:shape>
          <o:OLEObject Type="Embed" ProgID="Equation.DSMT4" ShapeID="_x0000_i1196" DrawAspect="Content" ObjectID="_1765732833" r:id="rId356"/>
        </w:object>
      </w:r>
      <w:r w:rsidRPr="001D6E0C">
        <w:t xml:space="preserve"> bằng</w:t>
      </w:r>
    </w:p>
    <w:p w14:paraId="5EFED456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noProof/>
          <w:lang w:val="nl-NL"/>
        </w:rPr>
      </w:pPr>
      <w:r w:rsidRPr="001D6E0C">
        <w:rPr>
          <w:b/>
          <w:noProof/>
          <w:color w:val="0000FF"/>
          <w:lang w:val="nl-NL"/>
        </w:rPr>
        <w:tab/>
        <w:t xml:space="preserve">A. </w:t>
      </w:r>
      <w:r>
        <w:rPr>
          <w:position w:val="-6"/>
        </w:rPr>
        <w:object w:dxaOrig="170" w:dyaOrig="275" w14:anchorId="7A2FB914">
          <v:shape id="_x0000_i1197" type="#_x0000_t75" style="width:8.05pt;height:13.9pt" o:ole="">
            <v:imagedata r:id="rId131" o:title=""/>
          </v:shape>
          <o:OLEObject Type="Embed" ProgID="Equation.DSMT4" ShapeID="_x0000_i1197" DrawAspect="Content" ObjectID="_1765732834" r:id="rId357"/>
        </w:object>
      </w:r>
      <w:r w:rsidRPr="001D6E0C">
        <w:rPr>
          <w:noProof/>
          <w:lang w:val="nl-NL"/>
        </w:rPr>
        <w:t>.</w:t>
      </w:r>
      <w:r w:rsidRPr="001D6E0C">
        <w:rPr>
          <w:b/>
          <w:noProof/>
          <w:color w:val="0000FF"/>
          <w:shd w:val="clear" w:color="auto" w:fill="FFFFFF"/>
          <w:lang w:val="nl-NL"/>
        </w:rPr>
        <w:tab/>
        <w:t xml:space="preserve">B. </w:t>
      </w:r>
      <w:r>
        <w:rPr>
          <w:position w:val="-6"/>
        </w:rPr>
        <w:object w:dxaOrig="445" w:dyaOrig="275" w14:anchorId="13DC2E1A">
          <v:shape id="_x0000_i1198" type="#_x0000_t75" style="width:21.95pt;height:13.9pt" o:ole="">
            <v:imagedata r:id="rId358" o:title=""/>
          </v:shape>
          <o:OLEObject Type="Embed" ProgID="Equation.DSMT4" ShapeID="_x0000_i1198" DrawAspect="Content" ObjectID="_1765732835" r:id="rId359"/>
        </w:object>
      </w:r>
      <w:r w:rsidRPr="001D6E0C">
        <w:rPr>
          <w:noProof/>
          <w:shd w:val="clear" w:color="auto" w:fill="FFFFFF"/>
          <w:lang w:val="nl-NL"/>
        </w:rPr>
        <w:t>.</w:t>
      </w:r>
      <w:r w:rsidRPr="001D6E0C">
        <w:rPr>
          <w:b/>
          <w:color w:val="0000FF"/>
          <w:lang w:val="nl-NL"/>
        </w:rPr>
        <w:tab/>
        <w:t xml:space="preserve">C. </w:t>
      </w:r>
      <w:r>
        <w:rPr>
          <w:position w:val="-4"/>
        </w:rPr>
        <w:object w:dxaOrig="445" w:dyaOrig="251" w14:anchorId="00E15C6A">
          <v:shape id="_x0000_i1199" type="#_x0000_t75" style="width:21.95pt;height:12.6pt" o:ole="">
            <v:imagedata r:id="rId360" o:title=""/>
          </v:shape>
          <o:OLEObject Type="Embed" ProgID="Equation.DSMT4" ShapeID="_x0000_i1199" DrawAspect="Content" ObjectID="_1765732836" r:id="rId361"/>
        </w:object>
      </w:r>
      <w:r w:rsidRPr="001D6E0C">
        <w:rPr>
          <w:lang w:val="nl-NL"/>
        </w:rPr>
        <w:t>.</w:t>
      </w:r>
      <w:r w:rsidRPr="001D6E0C">
        <w:rPr>
          <w:b/>
          <w:noProof/>
          <w:color w:val="0000FF"/>
          <w:shd w:val="clear" w:color="auto" w:fill="FFFFFF"/>
          <w:lang w:val="nl-NL"/>
        </w:rPr>
        <w:tab/>
        <w:t xml:space="preserve">D. </w:t>
      </w:r>
      <w:r>
        <w:rPr>
          <w:position w:val="-6"/>
        </w:rPr>
        <w:object w:dxaOrig="170" w:dyaOrig="275" w14:anchorId="60A2EE20">
          <v:shape id="_x0000_i1200" type="#_x0000_t75" style="width:8.05pt;height:13.9pt" o:ole="">
            <v:imagedata r:id="rId362" o:title=""/>
          </v:shape>
          <o:OLEObject Type="Embed" ProgID="Equation.DSMT4" ShapeID="_x0000_i1200" DrawAspect="Content" ObjectID="_1765732837" r:id="rId363"/>
        </w:object>
      </w:r>
      <w:r w:rsidRPr="001D6E0C">
        <w:rPr>
          <w:noProof/>
          <w:shd w:val="clear" w:color="auto" w:fill="FFFFFF"/>
          <w:lang w:val="nl-NL"/>
        </w:rPr>
        <w:t>.</w:t>
      </w:r>
    </w:p>
    <w:p w14:paraId="7124DF59" w14:textId="77777777" w:rsidR="008370F8" w:rsidRPr="001D6E0C" w:rsidRDefault="00435351" w:rsidP="001448F3">
      <w:pPr>
        <w:spacing w:before="120"/>
        <w:jc w:val="both"/>
        <w:rPr>
          <w:b/>
          <w:color w:val="0000FF"/>
        </w:rPr>
      </w:pPr>
      <w:r w:rsidRPr="001D6E0C">
        <w:rPr>
          <w:b/>
          <w:color w:val="0000FF"/>
        </w:rPr>
        <w:t xml:space="preserve">Câu 29. </w:t>
      </w:r>
      <w:r w:rsidRPr="001D6E0C">
        <w:t xml:space="preserve">Trong mặt phẳng toạ độ </w:t>
      </w:r>
      <w:r>
        <w:rPr>
          <w:position w:val="-10"/>
        </w:rPr>
        <w:object w:dxaOrig="485" w:dyaOrig="299" w14:anchorId="6596347D">
          <v:shape id="_x0000_i1201" type="#_x0000_t75" style="width:24.55pt;height:15.15pt" o:ole="">
            <v:imagedata r:id="rId364" o:title=""/>
          </v:shape>
          <o:OLEObject Type="Embed" ProgID="Equation.DSMT4" ShapeID="_x0000_i1201" DrawAspect="Content" ObjectID="_1765732838" r:id="rId365"/>
        </w:object>
      </w:r>
      <w:r w:rsidRPr="001D6E0C">
        <w:t xml:space="preserve">, cho tam giác </w:t>
      </w:r>
      <w:r>
        <w:rPr>
          <w:position w:val="-6"/>
        </w:rPr>
        <w:object w:dxaOrig="550" w:dyaOrig="291" w14:anchorId="4E68962C">
          <v:shape id="_x0000_i1202" type="#_x0000_t75" style="width:27.1pt;height:14.55pt" o:ole="">
            <v:imagedata r:id="rId366" o:title=""/>
          </v:shape>
          <o:OLEObject Type="Embed" ProgID="Equation.DSMT4" ShapeID="_x0000_i1202" DrawAspect="Content" ObjectID="_1765732839" r:id="rId367"/>
        </w:object>
      </w:r>
      <w:r w:rsidRPr="001D6E0C">
        <w:t xml:space="preserve"> có </w:t>
      </w:r>
      <w:r>
        <w:rPr>
          <w:position w:val="-14"/>
        </w:rPr>
        <w:object w:dxaOrig="769" w:dyaOrig="421" w14:anchorId="1D55EC01">
          <v:shape id="_x0000_i1203" type="#_x0000_t75" style="width:38.4pt;height:21.3pt" o:ole="">
            <v:imagedata r:id="rId368" o:title=""/>
          </v:shape>
          <o:OLEObject Type="Embed" ProgID="Equation.DSMT4" ShapeID="_x0000_i1203" DrawAspect="Content" ObjectID="_1765732840" r:id="rId369"/>
        </w:object>
      </w:r>
      <w:r w:rsidRPr="001D6E0C">
        <w:t xml:space="preserve">, </w:t>
      </w:r>
      <w:r>
        <w:rPr>
          <w:position w:val="-14"/>
        </w:rPr>
        <w:object w:dxaOrig="760" w:dyaOrig="404" w14:anchorId="044BA9EC">
          <v:shape id="_x0000_i1204" type="#_x0000_t75" style="width:38.1pt;height:19.7pt" o:ole="">
            <v:imagedata r:id="rId370" o:title=""/>
          </v:shape>
          <o:OLEObject Type="Embed" ProgID="Equation.DSMT4" ShapeID="_x0000_i1204" DrawAspect="Content" ObjectID="_1765732841" r:id="rId371"/>
        </w:object>
      </w:r>
      <w:r w:rsidRPr="001D6E0C">
        <w:t xml:space="preserve">, </w:t>
      </w:r>
      <w:r>
        <w:rPr>
          <w:position w:val="-14"/>
        </w:rPr>
        <w:object w:dxaOrig="1036" w:dyaOrig="404" w14:anchorId="65C2881E">
          <v:shape id="_x0000_i1205" type="#_x0000_t75" style="width:52.65pt;height:19.7pt" o:ole="">
            <v:imagedata r:id="rId372" o:title=""/>
          </v:shape>
          <o:OLEObject Type="Embed" ProgID="Equation.DSMT4" ShapeID="_x0000_i1205" DrawAspect="Content" ObjectID="_1765732842" r:id="rId373"/>
        </w:object>
      </w:r>
      <w:r w:rsidRPr="001D6E0C">
        <w:t xml:space="preserve">. Gọi </w:t>
      </w:r>
      <w:r>
        <w:rPr>
          <w:position w:val="-14"/>
        </w:rPr>
        <w:object w:dxaOrig="890" w:dyaOrig="421" w14:anchorId="72ECC861">
          <v:shape id="_x0000_i1206" type="#_x0000_t75" style="width:44.9pt;height:21.3pt" o:ole="">
            <v:imagedata r:id="rId374" o:title=""/>
          </v:shape>
          <o:OLEObject Type="Embed" ProgID="Equation.DSMT4" ShapeID="_x0000_i1206" DrawAspect="Content" ObjectID="_1765732843" r:id="rId375"/>
        </w:object>
      </w:r>
      <w:r w:rsidRPr="001D6E0C">
        <w:t xml:space="preserve"> là điểm </w:t>
      </w:r>
      <w:r w:rsidRPr="001D6E0C">
        <w:rPr>
          <w:b/>
        </w:rPr>
        <w:t>thuộc tia đối</w:t>
      </w:r>
      <w:r w:rsidRPr="001D6E0C">
        <w:t xml:space="preserve"> của tia </w:t>
      </w:r>
      <w:r>
        <w:rPr>
          <w:position w:val="-6"/>
        </w:rPr>
        <w:object w:dxaOrig="421" w:dyaOrig="291" w14:anchorId="00D01725">
          <v:shape id="_x0000_i1207" type="#_x0000_t75" style="width:21.3pt;height:14.55pt" o:ole="">
            <v:imagedata r:id="rId376" o:title=""/>
          </v:shape>
          <o:OLEObject Type="Embed" ProgID="Equation.DSMT4" ShapeID="_x0000_i1207" DrawAspect="Content" ObjectID="_1765732844" r:id="rId377"/>
        </w:object>
      </w:r>
      <w:r w:rsidRPr="001D6E0C">
        <w:t xml:space="preserve"> sao cho </w:t>
      </w:r>
      <w:r>
        <w:rPr>
          <w:position w:val="-12"/>
        </w:rPr>
        <w:object w:dxaOrig="1335" w:dyaOrig="364" w14:anchorId="4A149B1E">
          <v:shape id="_x0000_i1208" type="#_x0000_t75" style="width:67.5pt;height:18.4pt" o:ole="">
            <v:imagedata r:id="rId378" o:title=""/>
          </v:shape>
          <o:OLEObject Type="Embed" ProgID="Equation.DSMT4" ShapeID="_x0000_i1208" DrawAspect="Content" ObjectID="_1765732845" r:id="rId379"/>
        </w:object>
      </w:r>
      <w:r w:rsidRPr="001D6E0C">
        <w:t xml:space="preserve">. Khi đó </w:t>
      </w:r>
      <w:r>
        <w:rPr>
          <w:position w:val="-10"/>
        </w:rPr>
        <w:object w:dxaOrig="680" w:dyaOrig="340" w14:anchorId="138F9BFA">
          <v:shape id="_x0000_i1209" type="#_x0000_t75" style="width:33.9pt;height:16.45pt" o:ole="">
            <v:imagedata r:id="rId380" o:title=""/>
          </v:shape>
          <o:OLEObject Type="Embed" ProgID="Equation.DSMT4" ShapeID="_x0000_i1209" DrawAspect="Content" ObjectID="_1765732846" r:id="rId381"/>
        </w:object>
      </w:r>
      <w:r w:rsidRPr="001D6E0C">
        <w:t xml:space="preserve"> bằng</w:t>
      </w:r>
    </w:p>
    <w:p w14:paraId="2E99600E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color w:val="000000" w:themeColor="text1"/>
        </w:rPr>
      </w:pPr>
      <w:r w:rsidRPr="001D6E0C">
        <w:rPr>
          <w:b/>
          <w:color w:val="0000FF"/>
        </w:rPr>
        <w:tab/>
        <w:t xml:space="preserve">A. </w:t>
      </w:r>
      <w:r>
        <w:rPr>
          <w:position w:val="-6"/>
        </w:rPr>
        <w:object w:dxaOrig="194" w:dyaOrig="275" w14:anchorId="075F8F1B">
          <v:shape id="_x0000_i1210" type="#_x0000_t75" style="width:10pt;height:13.9pt" o:ole="">
            <v:imagedata r:id="rId382" o:title=""/>
          </v:shape>
          <o:OLEObject Type="Embed" ProgID="Equation.DSMT4" ShapeID="_x0000_i1210" DrawAspect="Content" ObjectID="_1765732847" r:id="rId383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B. </w:t>
      </w:r>
      <w:r>
        <w:rPr>
          <w:b/>
          <w:color w:val="0000FF"/>
          <w:position w:val="-6"/>
        </w:rPr>
        <w:object w:dxaOrig="275" w:dyaOrig="275" w14:anchorId="7801A4A5">
          <v:shape id="_x0000_i1211" type="#_x0000_t75" style="width:13.9pt;height:13.9pt" o:ole="">
            <v:imagedata r:id="rId384" o:title=""/>
          </v:shape>
          <o:OLEObject Type="Embed" ProgID="Equation.DSMT4" ShapeID="_x0000_i1211" DrawAspect="Content" ObjectID="_1765732848" r:id="rId385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C. </w:t>
      </w:r>
      <w:r>
        <w:rPr>
          <w:b/>
          <w:color w:val="0000FF"/>
          <w:position w:val="-6"/>
        </w:rPr>
        <w:object w:dxaOrig="291" w:dyaOrig="275" w14:anchorId="721643BA">
          <v:shape id="_x0000_i1212" type="#_x0000_t75" style="width:14.55pt;height:13.9pt" o:ole="">
            <v:imagedata r:id="rId386" o:title=""/>
          </v:shape>
          <o:OLEObject Type="Embed" ProgID="Equation.DSMT4" ShapeID="_x0000_i1212" DrawAspect="Content" ObjectID="_1765732849" r:id="rId387"/>
        </w:object>
      </w:r>
      <w:r w:rsidRPr="001D6E0C">
        <w:rPr>
          <w:color w:val="000000" w:themeColor="text1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b/>
          <w:color w:val="0000FF"/>
          <w:position w:val="-6"/>
        </w:rPr>
        <w:object w:dxaOrig="267" w:dyaOrig="275" w14:anchorId="5B312517">
          <v:shape id="_x0000_i1213" type="#_x0000_t75" style="width:13.55pt;height:13.9pt" o:ole="">
            <v:imagedata r:id="rId388" o:title=""/>
          </v:shape>
          <o:OLEObject Type="Embed" ProgID="Equation.DSMT4" ShapeID="_x0000_i1213" DrawAspect="Content" ObjectID="_1765732850" r:id="rId389"/>
        </w:object>
      </w:r>
      <w:r w:rsidRPr="001D6E0C">
        <w:rPr>
          <w:color w:val="000000" w:themeColor="text1"/>
        </w:rPr>
        <w:t>.</w:t>
      </w:r>
    </w:p>
    <w:p w14:paraId="4D06C357" w14:textId="77777777" w:rsidR="008370F8" w:rsidRPr="001D6E0C" w:rsidRDefault="00435351" w:rsidP="001448F3">
      <w:pPr>
        <w:spacing w:before="120"/>
        <w:jc w:val="both"/>
        <w:rPr>
          <w:rFonts w:eastAsia="Arial"/>
        </w:rPr>
      </w:pPr>
      <w:r w:rsidRPr="001D6E0C">
        <w:rPr>
          <w:b/>
          <w:color w:val="0000FF"/>
        </w:rPr>
        <w:lastRenderedPageBreak/>
        <w:t xml:space="preserve">Câu 30. </w:t>
      </w:r>
      <w:r w:rsidRPr="001D6E0C">
        <w:rPr>
          <w:rFonts w:eastAsia="Arial"/>
        </w:rPr>
        <w:t>Cho hàm số</w:t>
      </w:r>
      <w:r w:rsidRPr="001D6E0C">
        <w:rPr>
          <w:rFonts w:eastAsia="Arial"/>
          <w:b/>
        </w:rPr>
        <w:t xml:space="preserve"> </w:t>
      </w:r>
      <w:r>
        <w:rPr>
          <w:position w:val="-14"/>
        </w:rPr>
        <w:object w:dxaOrig="2670" w:dyaOrig="404" w14:anchorId="0768BA33">
          <v:shape id="_x0000_i1214" type="#_x0000_t75" style="width:134pt;height:19.7pt" o:ole="">
            <v:imagedata r:id="rId350" o:title=""/>
          </v:shape>
          <o:OLEObject Type="Embed" ProgID="Equation.DSMT4" ShapeID="_x0000_i1214" DrawAspect="Content" ObjectID="_1765732851" r:id="rId390"/>
        </w:object>
      </w:r>
      <w:r w:rsidRPr="001D6E0C">
        <w:t xml:space="preserve"> có đồ thị là </w:t>
      </w:r>
      <w:r w:rsidRPr="001D6E0C">
        <w:rPr>
          <w:lang w:val="nl-NL"/>
        </w:rPr>
        <w:t>parabol như hình vẽ dưới đây.</w:t>
      </w:r>
    </w:p>
    <w:p w14:paraId="1780BAAC" w14:textId="77777777" w:rsidR="008370F8" w:rsidRPr="001D6E0C" w:rsidRDefault="00435351" w:rsidP="001448F3">
      <w:pPr>
        <w:pStyle w:val="ListParagraph"/>
        <w:spacing w:before="120" w:afterLines="20" w:after="48" w:line="240" w:lineRule="auto"/>
        <w:ind w:left="300"/>
        <w:jc w:val="center"/>
        <w:rPr>
          <w:lang w:val="fr-FR"/>
        </w:rPr>
      </w:pPr>
      <w:r w:rsidRPr="001D6E0C">
        <w:rPr>
          <w:noProof/>
        </w:rPr>
        <w:drawing>
          <wp:inline distT="0" distB="0" distL="0" distR="0" wp14:anchorId="57BBFE02" wp14:editId="620C7781">
            <wp:extent cx="1466987" cy="1303988"/>
            <wp:effectExtent l="0" t="0" r="0" b="0"/>
            <wp:docPr id="11" name="Picture 1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855147" name="Picture 11" descr="A graph of a function&#10;&#10;Description automatically generated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1480819" cy="1316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618B3" w14:textId="77777777" w:rsidR="008370F8" w:rsidRPr="001D6E0C" w:rsidRDefault="00435351" w:rsidP="001448F3">
      <w:pPr>
        <w:pStyle w:val="ListParagraph"/>
        <w:spacing w:before="120" w:afterLines="20" w:after="48" w:line="240" w:lineRule="auto"/>
        <w:ind w:left="300"/>
        <w:rPr>
          <w:b/>
          <w:color w:val="0000FF"/>
        </w:rPr>
      </w:pPr>
      <w:r w:rsidRPr="001D6E0C">
        <w:rPr>
          <w:lang w:val="fr-FR"/>
        </w:rPr>
        <w:t xml:space="preserve">Số nghiệm </w:t>
      </w:r>
      <w:r w:rsidRPr="001D6E0C">
        <w:rPr>
          <w:b/>
          <w:lang w:val="fr-FR"/>
        </w:rPr>
        <w:t>dương</w:t>
      </w:r>
      <w:r w:rsidRPr="001D6E0C">
        <w:rPr>
          <w:lang w:val="fr-FR"/>
        </w:rPr>
        <w:t xml:space="preserve"> của phương trình </w:t>
      </w:r>
      <w:r>
        <w:rPr>
          <w:position w:val="-28"/>
        </w:rPr>
        <w:object w:dxaOrig="1933" w:dyaOrig="696" w14:anchorId="13517578">
          <v:shape id="_x0000_i1215" type="#_x0000_t75" style="width:96.55pt;height:34.55pt" o:ole="">
            <v:imagedata r:id="rId392" o:title=""/>
          </v:shape>
          <o:OLEObject Type="Embed" ProgID="Equation.DSMT4" ShapeID="_x0000_i1215" DrawAspect="Content" ObjectID="_1765732852" r:id="rId393"/>
        </w:object>
      </w:r>
      <w:r w:rsidRPr="001D6E0C">
        <w:t xml:space="preserve"> là</w:t>
      </w:r>
    </w:p>
    <w:p w14:paraId="736E580D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Arial"/>
          <w:b/>
          <w:color w:val="0000FF"/>
          <w:lang w:val="vi-VN"/>
        </w:rPr>
      </w:pPr>
      <w:r w:rsidRPr="001D6E0C">
        <w:rPr>
          <w:b/>
          <w:color w:val="0000FF"/>
          <w:lang w:val="vi-VN"/>
        </w:rPr>
        <w:tab/>
        <w:t xml:space="preserve">A. </w:t>
      </w:r>
      <w:r>
        <w:rPr>
          <w:rFonts w:eastAsia="Arial"/>
          <w:position w:val="-6"/>
          <w:lang w:val="vi-VN"/>
        </w:rPr>
        <w:object w:dxaOrig="186" w:dyaOrig="291" w14:anchorId="37143BC2">
          <v:shape id="_x0000_i1216" type="#_x0000_t75" style="width:10pt;height:14.55pt" o:ole="">
            <v:imagedata r:id="rId394" o:title=""/>
          </v:shape>
          <o:OLEObject Type="Embed" ProgID="Equation.DSMT4" ShapeID="_x0000_i1216" DrawAspect="Content" ObjectID="_1765732853" r:id="rId395"/>
        </w:object>
      </w:r>
      <w:r w:rsidRPr="001D6E0C">
        <w:rPr>
          <w:rFonts w:eastAsia="Arial"/>
          <w:lang w:val="vi-VN"/>
        </w:rPr>
        <w:t>.</w:t>
      </w:r>
      <w:r w:rsidRPr="001D6E0C">
        <w:rPr>
          <w:b/>
          <w:color w:val="0000FF"/>
          <w:lang w:val="vi-VN"/>
        </w:rPr>
        <w:tab/>
        <w:t xml:space="preserve">B. </w:t>
      </w:r>
      <w:r>
        <w:rPr>
          <w:rFonts w:eastAsia="Arial"/>
          <w:position w:val="-4"/>
          <w:lang w:val="vi-VN"/>
        </w:rPr>
        <w:object w:dxaOrig="194" w:dyaOrig="259" w14:anchorId="1E45600A">
          <v:shape id="_x0000_i1217" type="#_x0000_t75" style="width:10pt;height:13.55pt" o:ole="">
            <v:imagedata r:id="rId396" o:title=""/>
          </v:shape>
          <o:OLEObject Type="Embed" ProgID="Equation.DSMT4" ShapeID="_x0000_i1217" DrawAspect="Content" ObjectID="_1765732854" r:id="rId397"/>
        </w:object>
      </w:r>
      <w:r w:rsidRPr="001D6E0C">
        <w:rPr>
          <w:rFonts w:eastAsia="Arial"/>
          <w:lang w:val="vi-VN"/>
        </w:rPr>
        <w:t>.</w:t>
      </w:r>
      <w:r w:rsidRPr="001D6E0C">
        <w:rPr>
          <w:b/>
          <w:color w:val="0000FF"/>
          <w:lang w:val="vi-VN"/>
        </w:rPr>
        <w:tab/>
        <w:t xml:space="preserve">C. </w:t>
      </w:r>
      <w:r>
        <w:rPr>
          <w:rFonts w:eastAsia="Arial"/>
          <w:position w:val="-4"/>
          <w:lang w:val="vi-VN"/>
        </w:rPr>
        <w:object w:dxaOrig="146" w:dyaOrig="259" w14:anchorId="66821BF3">
          <v:shape id="_x0000_i1218" type="#_x0000_t75" style="width:7.1pt;height:13.55pt" o:ole="">
            <v:imagedata r:id="rId398" o:title=""/>
          </v:shape>
          <o:OLEObject Type="Embed" ProgID="Equation.DSMT4" ShapeID="_x0000_i1218" DrawAspect="Content" ObjectID="_1765732855" r:id="rId399"/>
        </w:object>
      </w:r>
      <w:r w:rsidRPr="001D6E0C">
        <w:rPr>
          <w:rFonts w:eastAsia="Arial"/>
          <w:lang w:val="vi-VN"/>
        </w:rPr>
        <w:t>.</w:t>
      </w:r>
      <w:r w:rsidRPr="001D6E0C">
        <w:rPr>
          <w:b/>
          <w:color w:val="0000FF"/>
        </w:rPr>
        <w:tab/>
        <w:t xml:space="preserve">D. </w:t>
      </w:r>
      <w:r>
        <w:rPr>
          <w:rFonts w:eastAsia="Arial"/>
          <w:position w:val="-4"/>
          <w:lang w:val="vi-VN"/>
        </w:rPr>
        <w:object w:dxaOrig="194" w:dyaOrig="259" w14:anchorId="28771B96">
          <v:shape id="_x0000_i1219" type="#_x0000_t75" style="width:10pt;height:13.55pt" o:ole="">
            <v:imagedata r:id="rId400" o:title=""/>
          </v:shape>
          <o:OLEObject Type="Embed" ProgID="Equation.DSMT4" ShapeID="_x0000_i1219" DrawAspect="Content" ObjectID="_1765732856" r:id="rId401"/>
        </w:object>
      </w:r>
      <w:r w:rsidRPr="001D6E0C">
        <w:rPr>
          <w:rFonts w:eastAsia="Arial"/>
        </w:rPr>
        <w:t>.</w:t>
      </w:r>
    </w:p>
    <w:p w14:paraId="6B34E06F" w14:textId="77777777" w:rsidR="008370F8" w:rsidRPr="001D6E0C" w:rsidRDefault="00435351" w:rsidP="001448F3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Fonts w:eastAsia="Arial"/>
          <w:b/>
          <w:color w:val="8A2BE2"/>
          <w:lang w:val="vi-VN"/>
        </w:rPr>
      </w:pPr>
      <w:r w:rsidRPr="001D6E0C">
        <w:rPr>
          <w:rFonts w:eastAsia="Arial"/>
          <w:b/>
          <w:color w:val="8A2BE2"/>
          <w:lang w:val="vi-VN"/>
        </w:rPr>
        <w:t>PHẦN II: TỰ LUẬN</w:t>
      </w:r>
    </w:p>
    <w:p w14:paraId="6692E9F3" w14:textId="77777777" w:rsidR="00A77B3E" w:rsidRDefault="00A77B3E" w:rsidP="001448F3">
      <w:pPr>
        <w:jc w:val="center"/>
        <w:rPr>
          <w:color w:val="FFFFFF"/>
        </w:rPr>
      </w:pPr>
    </w:p>
    <w:p w14:paraId="2D25F136" w14:textId="167F3904" w:rsidR="00DC4C36" w:rsidRPr="00DC4C36" w:rsidRDefault="00435351" w:rsidP="001448F3">
      <w:pPr>
        <w:spacing w:before="120"/>
        <w:rPr>
          <w:rFonts w:eastAsia="Arial"/>
        </w:rPr>
      </w:pPr>
      <w:r w:rsidRPr="00DC4C36">
        <w:rPr>
          <w:rFonts w:eastAsia="Arial"/>
          <w:b/>
          <w:color w:val="0000FF"/>
        </w:rPr>
        <w:t>Câu 31.</w:t>
      </w:r>
      <w:r w:rsidR="001448F3">
        <w:rPr>
          <w:rFonts w:eastAsia="Arial"/>
          <w:b/>
          <w:color w:val="0000FF"/>
        </w:rPr>
        <w:t xml:space="preserve"> </w:t>
      </w:r>
      <w:r w:rsidRPr="00DC4C36">
        <w:rPr>
          <w:rFonts w:eastAsia="Arial"/>
        </w:rPr>
        <w:t>Cho hàm số bậc hai</w:t>
      </w:r>
      <w:r>
        <w:rPr>
          <w:position w:val="-10"/>
        </w:rPr>
        <w:object w:dxaOrig="1440" w:dyaOrig="364" w14:anchorId="7C6A08F4">
          <v:shape id="_x0000_i1220" type="#_x0000_t75" style="width:1in;height:18.4pt" o:ole="">
            <v:imagedata r:id="rId402" o:title=""/>
          </v:shape>
          <o:OLEObject Type="Embed" ProgID="Equation.DSMT4" ShapeID="_x0000_i1220" DrawAspect="Content" ObjectID="_1765732857" r:id="rId403"/>
        </w:object>
      </w:r>
      <w:r w:rsidRPr="00DC4C36">
        <w:t xml:space="preserve">. Xác định hệ số </w:t>
      </w:r>
      <w:r>
        <w:rPr>
          <w:position w:val="-10"/>
        </w:rPr>
        <w:object w:dxaOrig="380" w:dyaOrig="324" w14:anchorId="0AE67314">
          <v:shape id="_x0000_i1221" type="#_x0000_t75" style="width:19.05pt;height:15.5pt" o:ole="">
            <v:imagedata r:id="rId404" o:title=""/>
          </v:shape>
          <o:OLEObject Type="Embed" ProgID="Equation.DSMT4" ShapeID="_x0000_i1221" DrawAspect="Content" ObjectID="_1765732858" r:id="rId405"/>
        </w:object>
      </w:r>
      <w:r w:rsidRPr="00DC4C36">
        <w:t xml:space="preserve"> biết đồ thị hàm số có đỉnh </w:t>
      </w:r>
      <w:r>
        <w:rPr>
          <w:position w:val="-14"/>
        </w:rPr>
        <w:object w:dxaOrig="801" w:dyaOrig="396" w14:anchorId="45D97240">
          <v:shape id="_x0000_i1222" type="#_x0000_t75" style="width:40.35pt;height:19.7pt" o:ole="">
            <v:imagedata r:id="rId406" o:title=""/>
          </v:shape>
          <o:OLEObject Type="Embed" ProgID="Equation.DSMT4" ShapeID="_x0000_i1222" DrawAspect="Content" ObjectID="_1765732859" r:id="rId407"/>
        </w:object>
      </w:r>
      <w:r w:rsidRPr="00DC4C36">
        <w:t>.</w:t>
      </w:r>
    </w:p>
    <w:p w14:paraId="23A3679B" w14:textId="07D56729" w:rsidR="00DC4C36" w:rsidRPr="00DC4C36" w:rsidRDefault="00435351" w:rsidP="001448F3">
      <w:pPr>
        <w:spacing w:before="120"/>
      </w:pPr>
      <w:r w:rsidRPr="00DC4C36">
        <w:rPr>
          <w:rFonts w:eastAsia="Calibri"/>
          <w:b/>
          <w:color w:val="0000FF"/>
        </w:rPr>
        <w:t>Câu 32.</w:t>
      </w:r>
      <w:r w:rsidR="001448F3">
        <w:rPr>
          <w:rFonts w:eastAsia="Calibri"/>
          <w:b/>
          <w:color w:val="0000FF"/>
        </w:rPr>
        <w:t xml:space="preserve"> </w:t>
      </w:r>
      <w:r w:rsidRPr="00DC4C36">
        <w:rPr>
          <w:rFonts w:eastAsia="Arial"/>
        </w:rPr>
        <w:t xml:space="preserve">Tìm </w:t>
      </w:r>
      <w:r>
        <w:rPr>
          <w:position w:val="-6"/>
        </w:rPr>
        <w:object w:dxaOrig="259" w:dyaOrig="227" w14:anchorId="4200CCA1">
          <v:shape id="_x0000_i1223" type="#_x0000_t75" style="width:13.55pt;height:11.3pt" o:ole="">
            <v:imagedata r:id="rId408" o:title=""/>
          </v:shape>
          <o:OLEObject Type="Embed" ProgID="Equation.DSMT4" ShapeID="_x0000_i1223" DrawAspect="Content" ObjectID="_1765732860" r:id="rId409"/>
        </w:object>
      </w:r>
      <w:r w:rsidRPr="00DC4C36">
        <w:t xml:space="preserve"> để hàm số </w:t>
      </w:r>
      <w:r>
        <w:rPr>
          <w:position w:val="-30"/>
        </w:rPr>
        <w:object w:dxaOrig="2346" w:dyaOrig="680" w14:anchorId="33B70BFD">
          <v:shape id="_x0000_i1224" type="#_x0000_t75" style="width:117.5pt;height:33.9pt" o:ole="">
            <v:imagedata r:id="rId410" o:title=""/>
          </v:shape>
          <o:OLEObject Type="Embed" ProgID="Equation.DSMT4" ShapeID="_x0000_i1224" DrawAspect="Content" ObjectID="_1765732861" r:id="rId411"/>
        </w:object>
      </w:r>
      <w:r w:rsidRPr="00DC4C36">
        <w:t xml:space="preserve"> có tập xác định là </w:t>
      </w:r>
      <w:r>
        <w:rPr>
          <w:position w:val="-4"/>
        </w:rPr>
        <w:object w:dxaOrig="259" w:dyaOrig="259" w14:anchorId="1053B80A">
          <v:shape id="_x0000_i1225" type="#_x0000_t75" style="width:13.55pt;height:13.55pt" o:ole="">
            <v:imagedata r:id="rId412" o:title=""/>
          </v:shape>
          <o:OLEObject Type="Embed" ProgID="Equation.DSMT4" ShapeID="_x0000_i1225" DrawAspect="Content" ObjectID="_1765732862" r:id="rId413"/>
        </w:object>
      </w:r>
      <w:r w:rsidRPr="00DC4C36">
        <w:t>.</w:t>
      </w:r>
    </w:p>
    <w:p w14:paraId="4ECA679F" w14:textId="49EFC16F" w:rsidR="00DC4C36" w:rsidRPr="00DC4C36" w:rsidRDefault="00435351" w:rsidP="001448F3">
      <w:pPr>
        <w:spacing w:before="120"/>
        <w:rPr>
          <w:color w:val="000000" w:themeColor="text1"/>
        </w:rPr>
      </w:pPr>
      <w:r w:rsidRPr="00DC4C36">
        <w:rPr>
          <w:rFonts w:eastAsia="Calibri"/>
          <w:b/>
          <w:color w:val="0000FF"/>
        </w:rPr>
        <w:t>Câu 33.</w:t>
      </w:r>
      <w:r w:rsidR="001448F3">
        <w:rPr>
          <w:rFonts w:eastAsia="Calibri"/>
          <w:b/>
          <w:color w:val="0000FF"/>
        </w:rPr>
        <w:t xml:space="preserve"> </w:t>
      </w:r>
      <w:r w:rsidRPr="00DC4C36">
        <w:rPr>
          <w:color w:val="000000" w:themeColor="text1"/>
        </w:rPr>
        <w:t xml:space="preserve">Trong mặt phẳng tọa độ </w:t>
      </w:r>
      <w:r>
        <w:rPr>
          <w:position w:val="-10"/>
        </w:rPr>
        <w:object w:dxaOrig="461" w:dyaOrig="324" w14:anchorId="76C803EA">
          <v:shape id="_x0000_i1226" type="#_x0000_t75" style="width:22.6pt;height:15.5pt" o:ole="">
            <v:imagedata r:id="rId414" o:title=""/>
          </v:shape>
          <o:OLEObject Type="Embed" ProgID="Equation.DSMT4" ShapeID="_x0000_i1226" DrawAspect="Content" ObjectID="_1765732863" r:id="rId415"/>
        </w:object>
      </w:r>
      <w:r w:rsidRPr="00DC4C36">
        <w:rPr>
          <w:color w:val="000000" w:themeColor="text1"/>
        </w:rPr>
        <w:t xml:space="preserve">, cho tam giác </w:t>
      </w:r>
      <w:r>
        <w:rPr>
          <w:position w:val="-6"/>
        </w:rPr>
        <w:object w:dxaOrig="566" w:dyaOrig="275" w14:anchorId="724B0F42">
          <v:shape id="_x0000_i1227" type="#_x0000_t75" style="width:27.45pt;height:13.9pt" o:ole="">
            <v:imagedata r:id="rId416" o:title=""/>
          </v:shape>
          <o:OLEObject Type="Embed" ProgID="Equation.DSMT4" ShapeID="_x0000_i1227" DrawAspect="Content" ObjectID="_1765732864" r:id="rId417"/>
        </w:object>
      </w:r>
      <w:r w:rsidRPr="00DC4C36">
        <w:rPr>
          <w:color w:val="000000" w:themeColor="text1"/>
        </w:rPr>
        <w:t xml:space="preserve"> có </w:t>
      </w:r>
      <w:r>
        <w:rPr>
          <w:position w:val="-14"/>
        </w:rPr>
        <w:object w:dxaOrig="2621" w:dyaOrig="396" w14:anchorId="44953C81">
          <v:shape id="_x0000_i1228" type="#_x0000_t75" style="width:130.75pt;height:19.7pt" o:ole="">
            <v:imagedata r:id="rId418" o:title=""/>
          </v:shape>
          <o:OLEObject Type="Embed" ProgID="Equation.DSMT4" ShapeID="_x0000_i1228" DrawAspect="Content" ObjectID="_1765732865" r:id="rId419"/>
        </w:object>
      </w:r>
      <w:r w:rsidRPr="00DC4C36">
        <w:rPr>
          <w:color w:val="000000" w:themeColor="text1"/>
        </w:rPr>
        <w:t xml:space="preserve">. Tìm tọa độ điểm </w:t>
      </w:r>
      <w:r>
        <w:rPr>
          <w:position w:val="-4"/>
        </w:rPr>
        <w:object w:dxaOrig="259" w:dyaOrig="259" w14:anchorId="2C3EFF80">
          <v:shape id="_x0000_i1229" type="#_x0000_t75" style="width:13.55pt;height:13.55pt" o:ole="">
            <v:imagedata r:id="rId420" o:title=""/>
          </v:shape>
          <o:OLEObject Type="Embed" ProgID="Equation.DSMT4" ShapeID="_x0000_i1229" DrawAspect="Content" ObjectID="_1765732866" r:id="rId421"/>
        </w:object>
      </w:r>
      <w:r w:rsidRPr="00DC4C36">
        <w:rPr>
          <w:color w:val="000000" w:themeColor="text1"/>
        </w:rPr>
        <w:t xml:space="preserve"> sao cho tứ giác </w:t>
      </w:r>
      <w:r>
        <w:rPr>
          <w:position w:val="-6"/>
        </w:rPr>
        <w:object w:dxaOrig="736" w:dyaOrig="275" w14:anchorId="07DC94CA">
          <v:shape id="_x0000_i1230" type="#_x0000_t75" style="width:37.45pt;height:13.9pt" o:ole="">
            <v:imagedata r:id="rId422" o:title=""/>
          </v:shape>
          <o:OLEObject Type="Embed" ProgID="Equation.DSMT4" ShapeID="_x0000_i1230" DrawAspect="Content" ObjectID="_1765732867" r:id="rId423"/>
        </w:object>
      </w:r>
      <w:r w:rsidRPr="00DC4C36">
        <w:rPr>
          <w:color w:val="000000" w:themeColor="text1"/>
        </w:rPr>
        <w:t xml:space="preserve"> là hình bình hành.</w:t>
      </w:r>
    </w:p>
    <w:p w14:paraId="45F60F16" w14:textId="6231DA56" w:rsidR="00DC4C36" w:rsidRPr="00DC4C36" w:rsidRDefault="00435351" w:rsidP="001448F3">
      <w:pPr>
        <w:spacing w:before="120"/>
        <w:rPr>
          <w:color w:val="000000" w:themeColor="text1"/>
        </w:rPr>
      </w:pPr>
      <w:r w:rsidRPr="00DC4C36">
        <w:rPr>
          <w:rFonts w:eastAsia="Calibri"/>
          <w:b/>
          <w:color w:val="0000FF"/>
        </w:rPr>
        <w:t>Câu 34.</w:t>
      </w:r>
      <w:r w:rsidR="001448F3">
        <w:rPr>
          <w:rFonts w:eastAsia="Calibri"/>
          <w:b/>
          <w:color w:val="0000FF"/>
        </w:rPr>
        <w:t xml:space="preserve"> </w:t>
      </w:r>
      <w:r w:rsidRPr="00DC4C36">
        <w:rPr>
          <w:color w:val="000000" w:themeColor="text1"/>
        </w:rPr>
        <w:t xml:space="preserve">Trong mặt phẳng tọa độ </w:t>
      </w:r>
      <w:r>
        <w:rPr>
          <w:position w:val="-10"/>
        </w:rPr>
        <w:object w:dxaOrig="461" w:dyaOrig="324" w14:anchorId="3444C135">
          <v:shape id="_x0000_i1231" type="#_x0000_t75" style="width:22.6pt;height:15.5pt" o:ole="">
            <v:imagedata r:id="rId414" o:title=""/>
          </v:shape>
          <o:OLEObject Type="Embed" ProgID="Equation.DSMT4" ShapeID="_x0000_i1231" DrawAspect="Content" ObjectID="_1765732868" r:id="rId424"/>
        </w:object>
      </w:r>
      <w:r w:rsidRPr="00DC4C36">
        <w:rPr>
          <w:color w:val="000000" w:themeColor="text1"/>
        </w:rPr>
        <w:t xml:space="preserve">, cho tam giác </w:t>
      </w:r>
      <w:r>
        <w:rPr>
          <w:position w:val="-6"/>
        </w:rPr>
        <w:object w:dxaOrig="566" w:dyaOrig="275" w14:anchorId="4CB4CE18">
          <v:shape id="_x0000_i1232" type="#_x0000_t75" style="width:27.45pt;height:13.9pt" o:ole="">
            <v:imagedata r:id="rId416" o:title=""/>
          </v:shape>
          <o:OLEObject Type="Embed" ProgID="Equation.DSMT4" ShapeID="_x0000_i1232" DrawAspect="Content" ObjectID="_1765732869" r:id="rId425"/>
        </w:object>
      </w:r>
      <w:r w:rsidRPr="00DC4C36">
        <w:rPr>
          <w:color w:val="000000" w:themeColor="text1"/>
        </w:rPr>
        <w:t xml:space="preserve"> có </w:t>
      </w:r>
      <w:r>
        <w:rPr>
          <w:position w:val="-14"/>
        </w:rPr>
        <w:object w:dxaOrig="2645" w:dyaOrig="396" w14:anchorId="4F533F44">
          <v:shape id="_x0000_i1233" type="#_x0000_t75" style="width:132.7pt;height:19.7pt" o:ole="">
            <v:imagedata r:id="rId426" o:title=""/>
          </v:shape>
          <o:OLEObject Type="Embed" ProgID="Equation.DSMT4" ShapeID="_x0000_i1233" DrawAspect="Content" ObjectID="_1765732870" r:id="rId427"/>
        </w:object>
      </w:r>
      <w:r w:rsidRPr="00DC4C36">
        <w:rPr>
          <w:color w:val="000000" w:themeColor="text1"/>
        </w:rPr>
        <w:t xml:space="preserve">. Tìm tọa độ trực tâm </w:t>
      </w:r>
      <w:r>
        <w:rPr>
          <w:position w:val="-4"/>
        </w:rPr>
        <w:object w:dxaOrig="275" w:dyaOrig="259" w14:anchorId="47AEF7A8">
          <v:shape id="_x0000_i1234" type="#_x0000_t75" style="width:13.9pt;height:13.55pt" o:ole="">
            <v:imagedata r:id="rId428" o:title=""/>
          </v:shape>
          <o:OLEObject Type="Embed" ProgID="Equation.DSMT4" ShapeID="_x0000_i1234" DrawAspect="Content" ObjectID="_1765732871" r:id="rId429"/>
        </w:object>
      </w:r>
      <w:r w:rsidRPr="00DC4C36">
        <w:rPr>
          <w:color w:val="000000" w:themeColor="text1"/>
        </w:rPr>
        <w:t xml:space="preserve"> của tam giác </w:t>
      </w:r>
      <w:r>
        <w:rPr>
          <w:position w:val="-6"/>
        </w:rPr>
        <w:object w:dxaOrig="566" w:dyaOrig="275" w14:anchorId="1E5FCDB6">
          <v:shape id="_x0000_i1235" type="#_x0000_t75" style="width:27.45pt;height:13.9pt" o:ole="">
            <v:imagedata r:id="rId430" o:title=""/>
          </v:shape>
          <o:OLEObject Type="Embed" ProgID="Equation.DSMT4" ShapeID="_x0000_i1235" DrawAspect="Content" ObjectID="_1765732872" r:id="rId431"/>
        </w:object>
      </w:r>
      <w:r w:rsidRPr="00DC4C36">
        <w:rPr>
          <w:color w:val="000000" w:themeColor="text1"/>
        </w:rPr>
        <w:t xml:space="preserve">. </w:t>
      </w:r>
    </w:p>
    <w:p w14:paraId="0BAD8E0C" w14:textId="5262AC3D" w:rsidR="00DC4C36" w:rsidRPr="00DC4C36" w:rsidRDefault="00435351" w:rsidP="001448F3">
      <w:pPr>
        <w:spacing w:before="120"/>
      </w:pPr>
      <w:r w:rsidRPr="00DC4C36">
        <w:rPr>
          <w:rFonts w:eastAsia="Calibri"/>
          <w:b/>
          <w:color w:val="0000FF"/>
        </w:rPr>
        <w:t>Câu 35.</w:t>
      </w:r>
      <w:r w:rsidR="001448F3">
        <w:rPr>
          <w:rFonts w:eastAsia="Calibri"/>
          <w:b/>
          <w:color w:val="0000FF"/>
        </w:rPr>
        <w:t xml:space="preserve"> </w:t>
      </w:r>
      <w:r w:rsidRPr="00DC4C36">
        <w:t xml:space="preserve">Cho hàm số </w:t>
      </w:r>
      <w:r>
        <w:rPr>
          <w:position w:val="-14"/>
        </w:rPr>
        <w:object w:dxaOrig="955" w:dyaOrig="421" w14:anchorId="5C638540">
          <v:shape id="_x0000_i1236" type="#_x0000_t75" style="width:48.1pt;height:21.3pt" o:ole="">
            <v:imagedata r:id="rId432" o:title=""/>
          </v:shape>
          <o:OLEObject Type="Embed" ProgID="Equation.DSMT4" ShapeID="_x0000_i1236" DrawAspect="Content" ObjectID="_1765732873" r:id="rId433"/>
        </w:object>
      </w:r>
      <w:r w:rsidRPr="00DC4C36">
        <w:rPr>
          <w:bCs/>
        </w:rPr>
        <w:t xml:space="preserve">xác định trên </w:t>
      </w:r>
      <w:r>
        <w:rPr>
          <w:bCs/>
          <w:position w:val="-14"/>
        </w:rPr>
        <w:object w:dxaOrig="866" w:dyaOrig="396" w14:anchorId="70FBC2B0">
          <v:shape id="_x0000_i1237" type="#_x0000_t75" style="width:44.25pt;height:19.7pt" o:ole="">
            <v:imagedata r:id="rId434" o:title=""/>
          </v:shape>
          <o:OLEObject Type="Embed" ProgID="Equation.DSMT4" ShapeID="_x0000_i1237" DrawAspect="Content" ObjectID="_1765732874" r:id="rId435"/>
        </w:object>
      </w:r>
      <w:r w:rsidRPr="00DC4C36">
        <w:rPr>
          <w:bCs/>
        </w:rPr>
        <w:t>và</w:t>
      </w:r>
      <w:r w:rsidRPr="00DC4C36">
        <w:t xml:space="preserve"> có bảng biến thiên như hình bên</w:t>
      </w:r>
    </w:p>
    <w:p w14:paraId="1C2F07AD" w14:textId="77777777" w:rsidR="00DC4C36" w:rsidRPr="00DC4C36" w:rsidRDefault="00435351" w:rsidP="001448F3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283"/>
        <w:jc w:val="center"/>
      </w:pPr>
      <w:r w:rsidRPr="00DC4C36">
        <w:rPr>
          <w:noProof/>
        </w:rPr>
        <w:drawing>
          <wp:inline distT="0" distB="0" distL="0" distR="0" wp14:anchorId="0568BCFF" wp14:editId="1E273B36">
            <wp:extent cx="3258589" cy="1220823"/>
            <wp:effectExtent l="0" t="0" r="0" b="0"/>
            <wp:docPr id="4" name="Picture 4" descr="A black arrows pointing to a triang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507274" name="Picture 4" descr="A black arrows pointing to a triangle&#10;&#10;Description automatically generated with medium confidence"/>
                    <pic:cNvPicPr/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3265405" cy="122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63CDB" w14:textId="77777777" w:rsidR="00DC4C36" w:rsidRPr="00DC4C36" w:rsidRDefault="00435351" w:rsidP="001448F3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283"/>
        <w:jc w:val="both"/>
      </w:pPr>
      <w:r w:rsidRPr="00DC4C36">
        <w:t xml:space="preserve">Số nghiệm lớn hơn 10 của phương trình: </w:t>
      </w:r>
      <w:r>
        <w:rPr>
          <w:position w:val="-16"/>
        </w:rPr>
        <w:object w:dxaOrig="3827" w:dyaOrig="534" w14:anchorId="62173F69">
          <v:shape id="_x0000_i1238" type="#_x0000_t75" style="width:191.45pt;height:26.5pt" o:ole="">
            <v:imagedata r:id="rId437" o:title=""/>
          </v:shape>
          <o:OLEObject Type="Embed" ProgID="Equation.DSMT4" ShapeID="_x0000_i1238" DrawAspect="Content" ObjectID="_1765732875" r:id="rId438"/>
        </w:object>
      </w:r>
      <w:r w:rsidRPr="00DC4C36">
        <w:t xml:space="preserve">. </w:t>
      </w:r>
    </w:p>
    <w:p w14:paraId="48998290" w14:textId="77777777" w:rsidR="00DC4C36" w:rsidRDefault="00435351" w:rsidP="001448F3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283"/>
        <w:jc w:val="center"/>
        <w:rPr>
          <w:b/>
          <w:color w:val="0000FF"/>
        </w:rPr>
      </w:pPr>
      <w:r w:rsidRPr="00DC4C36">
        <w:rPr>
          <w:b/>
          <w:color w:val="0000FF"/>
        </w:rPr>
        <w:t>-------------- HẾT --------------</w:t>
      </w:r>
    </w:p>
    <w:p w14:paraId="1B528238" w14:textId="13BE73F2" w:rsidR="007D3D52" w:rsidRDefault="000C23CF" w:rsidP="001448F3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283"/>
        <w:jc w:val="center"/>
        <w:rPr>
          <w:b/>
          <w:color w:val="0000FF"/>
        </w:rPr>
      </w:pPr>
      <w:r>
        <w:rPr>
          <w:b/>
          <w:color w:val="0000FF"/>
        </w:rPr>
        <w:br w:type="page"/>
      </w:r>
      <w:r w:rsidR="007D3D52">
        <w:rPr>
          <w:b/>
          <w:color w:val="0000FF"/>
        </w:rPr>
        <w:lastRenderedPageBreak/>
        <w:t>BẢNG ĐÁP ÁN</w:t>
      </w:r>
    </w:p>
    <w:tbl>
      <w:tblPr>
        <w:tblW w:w="6740" w:type="dxa"/>
        <w:jc w:val="center"/>
        <w:tblInd w:w="93" w:type="dxa"/>
        <w:tblLook w:val="04A0" w:firstRow="1" w:lastRow="0" w:firstColumn="1" w:lastColumn="0" w:noHBand="0" w:noVBand="1"/>
      </w:tblPr>
      <w:tblGrid>
        <w:gridCol w:w="940"/>
        <w:gridCol w:w="1160"/>
        <w:gridCol w:w="1160"/>
        <w:gridCol w:w="1160"/>
        <w:gridCol w:w="1160"/>
        <w:gridCol w:w="1160"/>
      </w:tblGrid>
      <w:tr w:rsidR="007D3D52" w14:paraId="35D251D6" w14:textId="60515EFA" w:rsidTr="007D3D52">
        <w:trPr>
          <w:trHeight w:val="312"/>
          <w:jc w:val="center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center"/>
            <w:hideMark/>
          </w:tcPr>
          <w:p w14:paraId="55D5C38D" w14:textId="77777777" w:rsidR="007D3D52" w:rsidRDefault="007D3D5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Câu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  <w:noWrap/>
            <w:vAlign w:val="bottom"/>
            <w:hideMark/>
          </w:tcPr>
          <w:p w14:paraId="04BBDB22" w14:textId="77777777" w:rsidR="007D3D52" w:rsidRDefault="007D3D5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Mã 101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</w:tcPr>
          <w:p w14:paraId="37BB1DE5" w14:textId="7229AC9A" w:rsidR="007D3D52" w:rsidRDefault="007D3D5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Câu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</w:tcPr>
          <w:p w14:paraId="2EC40C6E" w14:textId="44ABD34A" w:rsidR="007D3D52" w:rsidRDefault="007D3D5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Mã 101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</w:tcPr>
          <w:p w14:paraId="6C19EC80" w14:textId="2ADC4F08" w:rsidR="007D3D52" w:rsidRDefault="007D3D5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Câu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4C6E7"/>
          </w:tcPr>
          <w:p w14:paraId="12C85C27" w14:textId="4A374B77" w:rsidR="007D3D52" w:rsidRDefault="007D3D5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Mã 101</w:t>
            </w:r>
          </w:p>
        </w:tc>
      </w:tr>
      <w:tr w:rsidR="007D3D52" w14:paraId="7B350968" w14:textId="4AFD2764" w:rsidTr="007D3D52">
        <w:trPr>
          <w:trHeight w:val="312"/>
          <w:jc w:val="center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9A5834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36BE73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DCF47B" w14:textId="1806EA7B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78E5EE8" w14:textId="21D4F38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CA3E01" w14:textId="6AA2E856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34FA922" w14:textId="7D529D41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7D3D52" w14:paraId="4596F449" w14:textId="7582A04A" w:rsidTr="007D3D52">
        <w:trPr>
          <w:trHeight w:val="312"/>
          <w:jc w:val="center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6CD7F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F65E92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502D1A" w14:textId="5C5E2090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5BE1070" w14:textId="018F4629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B7668D" w14:textId="06B81A3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230680F" w14:textId="6567CB4F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7D3D52" w14:paraId="4D778C83" w14:textId="19D8D984" w:rsidTr="007D3D52">
        <w:trPr>
          <w:trHeight w:val="312"/>
          <w:jc w:val="center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2667EA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6D5C38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267504" w14:textId="221410C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FCA6D66" w14:textId="70833B4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BF30E7" w14:textId="5FD263D4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61173B9" w14:textId="59EF89E9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7D3D52" w14:paraId="3529364C" w14:textId="175207B5" w:rsidTr="007D3D52">
        <w:trPr>
          <w:trHeight w:val="312"/>
          <w:jc w:val="center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651F5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31213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994535" w14:textId="76D45B4F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4117EE9" w14:textId="75860F52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657D3F" w14:textId="254CB088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32999A9" w14:textId="558AA548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7D3D52" w14:paraId="7466E9DF" w14:textId="7A8E624D" w:rsidTr="007D3D52">
        <w:trPr>
          <w:trHeight w:val="312"/>
          <w:jc w:val="center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14E1D2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7F176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9CCAAF" w14:textId="4BBFEEAB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1815B23" w14:textId="3306C430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782C49" w14:textId="0A1D1632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7D390EA" w14:textId="42F39BBD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7D3D52" w14:paraId="7DA995BA" w14:textId="09E72ED4" w:rsidTr="007D3D52">
        <w:trPr>
          <w:trHeight w:val="312"/>
          <w:jc w:val="center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6FE16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EE4A6B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E248C9" w14:textId="1D33F176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81A9543" w14:textId="25A1219B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3D7ECD" w14:textId="18E925E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D5058ED" w14:textId="16AA80AC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 w:rsidR="007D3D52" w14:paraId="0248B3F8" w14:textId="5CB2655D" w:rsidTr="007D3D52">
        <w:trPr>
          <w:trHeight w:val="312"/>
          <w:jc w:val="center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E1FCE0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F0468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CF55C5" w14:textId="6CC2FF73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AC16513" w14:textId="31930BAE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DA6DB3" w14:textId="435FC910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A410009" w14:textId="26170640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7D3D52" w14:paraId="31E3BBC0" w14:textId="4571FCA2" w:rsidTr="007D3D52">
        <w:trPr>
          <w:trHeight w:val="312"/>
          <w:jc w:val="center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CEEAF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CD9541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E43878" w14:textId="0FCED8D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442D4C7" w14:textId="7133D9EA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A19E95" w14:textId="4CB142DA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12E54E1" w14:textId="5C578ED4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7D3D52" w14:paraId="40743ECA" w14:textId="2C0E728D" w:rsidTr="007D3D52">
        <w:trPr>
          <w:trHeight w:val="312"/>
          <w:jc w:val="center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68620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43723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C1E0A7" w14:textId="0D615F8A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C80DE39" w14:textId="6D3BDFB0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0FB8CF" w14:textId="475E8F72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BA8291F" w14:textId="260F4318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7D3D52" w14:paraId="7CC3525E" w14:textId="500E5549" w:rsidTr="007D3D52">
        <w:trPr>
          <w:trHeight w:val="312"/>
          <w:jc w:val="center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9995A3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0E6848" w14:textId="77777777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8D37F3" w14:textId="6B9AE3C8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F7877BB" w14:textId="2D01628B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A6FF0E" w14:textId="11B1D19F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9E4358A" w14:textId="328DAEA9" w:rsidR="007D3D52" w:rsidRDefault="007D3D5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</w:tbl>
    <w:p w14:paraId="31228113" w14:textId="77777777" w:rsidR="000C23CF" w:rsidRDefault="000C23CF" w:rsidP="000C23C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bCs/>
        </w:rPr>
      </w:pPr>
    </w:p>
    <w:p w14:paraId="46E743D8" w14:textId="77777777" w:rsidR="000C23CF" w:rsidRDefault="000C23CF" w:rsidP="000C23C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bCs/>
        </w:rPr>
      </w:pPr>
      <w:r>
        <w:rPr>
          <w:b/>
          <w:bCs/>
        </w:rPr>
        <w:t xml:space="preserve">HƯỚNG DẪN CHẤM TỰ LUẬN TỰ LUẬN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15"/>
        <w:gridCol w:w="6998"/>
        <w:gridCol w:w="42"/>
        <w:gridCol w:w="973"/>
      </w:tblGrid>
      <w:tr w:rsidR="000C23CF" w14:paraId="639027A3" w14:textId="77777777" w:rsidTr="000C23CF">
        <w:trPr>
          <w:jc w:val="center"/>
        </w:trPr>
        <w:tc>
          <w:tcPr>
            <w:tcW w:w="1615" w:type="dxa"/>
          </w:tcPr>
          <w:p w14:paraId="27980BC6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7040" w:type="dxa"/>
            <w:gridSpan w:val="2"/>
          </w:tcPr>
          <w:p w14:paraId="0F087A6F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áp án</w:t>
            </w:r>
          </w:p>
        </w:tc>
        <w:tc>
          <w:tcPr>
            <w:tcW w:w="973" w:type="dxa"/>
          </w:tcPr>
          <w:p w14:paraId="534D9D16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iểm</w:t>
            </w:r>
          </w:p>
        </w:tc>
      </w:tr>
      <w:tr w:rsidR="000C23CF" w14:paraId="2CB17A2C" w14:textId="77777777" w:rsidTr="000C23CF">
        <w:trPr>
          <w:jc w:val="center"/>
        </w:trPr>
        <w:tc>
          <w:tcPr>
            <w:tcW w:w="1615" w:type="dxa"/>
            <w:vMerge w:val="restart"/>
            <w:vAlign w:val="center"/>
          </w:tcPr>
          <w:p w14:paraId="2C4D7F78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31</w:t>
            </w:r>
          </w:p>
        </w:tc>
        <w:tc>
          <w:tcPr>
            <w:tcW w:w="8013" w:type="dxa"/>
            <w:gridSpan w:val="3"/>
          </w:tcPr>
          <w:p w14:paraId="45857A4B" w14:textId="0C72CDAE" w:rsidR="000C23CF" w:rsidRPr="000C23CF" w:rsidRDefault="000C23CF" w:rsidP="000C23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rPr>
                <w:rFonts w:eastAsia="Arial"/>
                <w:lang w:val="en-US"/>
              </w:rPr>
            </w:pPr>
            <w:r w:rsidRPr="004667C3">
              <w:rPr>
                <w:rFonts w:eastAsia="Arial"/>
              </w:rPr>
              <w:t xml:space="preserve">Cho hàm số  </w:t>
            </w:r>
            <w:r>
              <w:rPr>
                <w:rFonts w:eastAsia="Arial"/>
              </w:rPr>
              <w:t>bậc hai</w:t>
            </w:r>
            <w:r>
              <w:rPr>
                <w:position w:val="-10"/>
              </w:rPr>
              <w:object w:dxaOrig="1440" w:dyaOrig="360" w14:anchorId="66AE02AA">
                <v:shape id="_x0000_i1239" type="#_x0000_t75" style="width:1in;height:18.4pt" o:ole="">
                  <v:imagedata r:id="rId402" o:title=""/>
                </v:shape>
                <o:OLEObject Type="Embed" ProgID="Equation.DSMT4" ShapeID="_x0000_i1239" DrawAspect="Content" ObjectID="_1765732876" r:id="rId439"/>
              </w:object>
            </w:r>
            <w:r>
              <w:t xml:space="preserve">. Xác định </w:t>
            </w:r>
            <w:r>
              <w:rPr>
                <w:position w:val="-10"/>
              </w:rPr>
              <w:object w:dxaOrig="380" w:dyaOrig="320" w14:anchorId="3CA923ED">
                <v:shape id="_x0000_i1240" type="#_x0000_t75" style="width:19.05pt;height:16.45pt" o:ole="">
                  <v:imagedata r:id="rId404" o:title=""/>
                </v:shape>
                <o:OLEObject Type="Embed" ProgID="Equation.DSMT4" ShapeID="_x0000_i1240" DrawAspect="Content" ObjectID="_1765732877" r:id="rId440"/>
              </w:object>
            </w:r>
            <w:r>
              <w:t xml:space="preserve"> biết đồ thị hàm số có đỉnh </w:t>
            </w:r>
            <w:r w:rsidRPr="00C87069">
              <w:rPr>
                <w:position w:val="-14"/>
              </w:rPr>
              <w:object w:dxaOrig="800" w:dyaOrig="400" w14:anchorId="3FD411B7">
                <v:shape id="_x0000_i1241" type="#_x0000_t75" style="width:40.05pt;height:19.7pt" o:ole="">
                  <v:imagedata r:id="rId406" o:title=""/>
                </v:shape>
                <o:OLEObject Type="Embed" ProgID="Equation.DSMT4" ShapeID="_x0000_i1241" DrawAspect="Content" ObjectID="_1765732878" r:id="rId441"/>
              </w:object>
            </w:r>
            <w:r>
              <w:t>.</w:t>
            </w:r>
          </w:p>
        </w:tc>
      </w:tr>
      <w:tr w:rsidR="000C23CF" w14:paraId="20F28C43" w14:textId="77777777" w:rsidTr="000C23CF">
        <w:trPr>
          <w:jc w:val="center"/>
        </w:trPr>
        <w:tc>
          <w:tcPr>
            <w:tcW w:w="1615" w:type="dxa"/>
            <w:vMerge/>
          </w:tcPr>
          <w:p w14:paraId="2FA8A52E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</w:tc>
        <w:tc>
          <w:tcPr>
            <w:tcW w:w="6998" w:type="dxa"/>
          </w:tcPr>
          <w:p w14:paraId="73D59C37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</w:pPr>
            <w:r>
              <w:t xml:space="preserve">Đồ thị hàm số có đỉnh </w:t>
            </w:r>
            <w:r w:rsidRPr="00C87069">
              <w:rPr>
                <w:position w:val="-14"/>
              </w:rPr>
              <w:object w:dxaOrig="800" w:dyaOrig="400" w14:anchorId="45B8726C">
                <v:shape id="_x0000_i1242" type="#_x0000_t75" style="width:40.05pt;height:19.7pt" o:ole="">
                  <v:imagedata r:id="rId406" o:title=""/>
                </v:shape>
                <o:OLEObject Type="Embed" ProgID="Equation.DSMT4" ShapeID="_x0000_i1242" DrawAspect="Content" ObjectID="_1765732879" r:id="rId442"/>
              </w:object>
            </w:r>
          </w:p>
          <w:p w14:paraId="64D6E742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  <w:r w:rsidRPr="008E007C">
              <w:rPr>
                <w:b/>
                <w:bCs/>
                <w:position w:val="-84"/>
              </w:rPr>
              <w:object w:dxaOrig="2020" w:dyaOrig="1800" w14:anchorId="500A6403">
                <v:shape id="_x0000_i1243" type="#_x0000_t75" style="width:101.05pt;height:90.4pt" o:ole="">
                  <v:imagedata r:id="rId443" o:title=""/>
                </v:shape>
                <o:OLEObject Type="Embed" ProgID="Equation.DSMT4" ShapeID="_x0000_i1243" DrawAspect="Content" ObjectID="_1765732880" r:id="rId444"/>
              </w:object>
            </w:r>
          </w:p>
        </w:tc>
        <w:tc>
          <w:tcPr>
            <w:tcW w:w="1015" w:type="dxa"/>
            <w:gridSpan w:val="2"/>
          </w:tcPr>
          <w:p w14:paraId="2372C3CB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6D714E9C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2EE198AE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,25</w:t>
            </w:r>
          </w:p>
          <w:p w14:paraId="1FAB152B" w14:textId="77777777" w:rsidR="000C23CF" w:rsidRPr="008E007C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sz w:val="10"/>
                <w:szCs w:val="10"/>
              </w:rPr>
            </w:pPr>
          </w:p>
          <w:p w14:paraId="0157D0D1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,25</w:t>
            </w:r>
          </w:p>
        </w:tc>
      </w:tr>
      <w:tr w:rsidR="000C23CF" w14:paraId="66E2A205" w14:textId="77777777" w:rsidTr="000C23CF">
        <w:trPr>
          <w:jc w:val="center"/>
        </w:trPr>
        <w:tc>
          <w:tcPr>
            <w:tcW w:w="1615" w:type="dxa"/>
            <w:vMerge w:val="restart"/>
            <w:vAlign w:val="center"/>
          </w:tcPr>
          <w:p w14:paraId="13FBB1DF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32</w:t>
            </w:r>
          </w:p>
        </w:tc>
        <w:tc>
          <w:tcPr>
            <w:tcW w:w="8013" w:type="dxa"/>
            <w:gridSpan w:val="3"/>
          </w:tcPr>
          <w:p w14:paraId="39E37A96" w14:textId="77777777" w:rsidR="000C23CF" w:rsidRPr="00BA7E35" w:rsidRDefault="000C23CF" w:rsidP="006402D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</w:pPr>
            <w:r>
              <w:rPr>
                <w:rFonts w:eastAsia="Arial"/>
              </w:rPr>
              <w:t xml:space="preserve">Tìm </w:t>
            </w:r>
            <w:r w:rsidRPr="004329F3">
              <w:rPr>
                <w:position w:val="-6"/>
              </w:rPr>
              <w:object w:dxaOrig="260" w:dyaOrig="220" w14:anchorId="39ABAB92">
                <v:shape id="_x0000_i1244" type="#_x0000_t75" style="width:13.55pt;height:11.3pt" o:ole="">
                  <v:imagedata r:id="rId408" o:title=""/>
                </v:shape>
                <o:OLEObject Type="Embed" ProgID="Equation.DSMT4" ShapeID="_x0000_i1244" DrawAspect="Content" ObjectID="_1765732881" r:id="rId445"/>
              </w:object>
            </w:r>
            <w:r>
              <w:t xml:space="preserve"> để hàm số   </w:t>
            </w:r>
            <w:r w:rsidRPr="004329F3">
              <w:rPr>
                <w:position w:val="-30"/>
              </w:rPr>
              <w:object w:dxaOrig="2340" w:dyaOrig="680" w14:anchorId="09E1C9C6">
                <v:shape id="_x0000_i1245" type="#_x0000_t75" style="width:116.9pt;height:33.9pt" o:ole="">
                  <v:imagedata r:id="rId410" o:title=""/>
                </v:shape>
                <o:OLEObject Type="Embed" ProgID="Equation.DSMT4" ShapeID="_x0000_i1245" DrawAspect="Content" ObjectID="_1765732882" r:id="rId446"/>
              </w:object>
            </w:r>
            <w:r>
              <w:t xml:space="preserve">  có tập xác định là </w:t>
            </w:r>
            <w:r w:rsidRPr="001E2B22">
              <w:rPr>
                <w:position w:val="-4"/>
              </w:rPr>
              <w:object w:dxaOrig="260" w:dyaOrig="260" w14:anchorId="36065A37">
                <v:shape id="_x0000_i1246" type="#_x0000_t75" style="width:13.55pt;height:13.55pt" o:ole="">
                  <v:imagedata r:id="rId412" o:title=""/>
                </v:shape>
                <o:OLEObject Type="Embed" ProgID="Equation.DSMT4" ShapeID="_x0000_i1246" DrawAspect="Content" ObjectID="_1765732883" r:id="rId447"/>
              </w:object>
            </w:r>
            <w:r>
              <w:t>.</w:t>
            </w:r>
          </w:p>
        </w:tc>
      </w:tr>
      <w:tr w:rsidR="000C23CF" w14:paraId="7437A0B5" w14:textId="77777777" w:rsidTr="000C23CF">
        <w:trPr>
          <w:jc w:val="center"/>
        </w:trPr>
        <w:tc>
          <w:tcPr>
            <w:tcW w:w="1615" w:type="dxa"/>
            <w:vMerge/>
          </w:tcPr>
          <w:p w14:paraId="1F6E9407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</w:tc>
        <w:tc>
          <w:tcPr>
            <w:tcW w:w="6998" w:type="dxa"/>
          </w:tcPr>
          <w:p w14:paraId="70318DD5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</w:pPr>
            <w:r>
              <w:t xml:space="preserve">Hàm số có tập xác định là </w:t>
            </w:r>
            <w:r w:rsidRPr="008E007C">
              <w:rPr>
                <w:position w:val="-4"/>
              </w:rPr>
              <w:object w:dxaOrig="260" w:dyaOrig="260" w14:anchorId="2CBFCD0B">
                <v:shape id="_x0000_i1247" type="#_x0000_t75" style="width:13.55pt;height:13.55pt" o:ole="">
                  <v:imagedata r:id="rId448" o:title=""/>
                </v:shape>
                <o:OLEObject Type="Embed" ProgID="Equation.DSMT4" ShapeID="_x0000_i1247" DrawAspect="Content" ObjectID="_1765732884" r:id="rId449"/>
              </w:object>
            </w:r>
          </w:p>
          <w:p w14:paraId="381B148C" w14:textId="77777777" w:rsidR="000C23CF" w:rsidRPr="008E007C" w:rsidRDefault="000C23CF" w:rsidP="006402D4">
            <w:pPr>
              <w:tabs>
                <w:tab w:val="left" w:pos="992"/>
              </w:tabs>
              <w:spacing w:before="120" w:line="276" w:lineRule="auto"/>
            </w:pPr>
            <w:r w:rsidRPr="008E007C">
              <w:rPr>
                <w:position w:val="-42"/>
              </w:rPr>
              <w:object w:dxaOrig="3260" w:dyaOrig="1080" w14:anchorId="5529E966">
                <v:shape id="_x0000_i1248" type="#_x0000_t75" style="width:163.05pt;height:54.55pt" o:ole="">
                  <v:imagedata r:id="rId450" o:title=""/>
                </v:shape>
                <o:OLEObject Type="Embed" ProgID="Equation.DSMT4" ShapeID="_x0000_i1248" DrawAspect="Content" ObjectID="_1765732885" r:id="rId451"/>
              </w:object>
            </w:r>
          </w:p>
        </w:tc>
        <w:tc>
          <w:tcPr>
            <w:tcW w:w="1015" w:type="dxa"/>
            <w:gridSpan w:val="2"/>
          </w:tcPr>
          <w:p w14:paraId="01F0158E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7277A221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  <w:r>
              <w:rPr>
                <w:b/>
                <w:bCs/>
              </w:rPr>
              <w:t>0,25</w:t>
            </w:r>
          </w:p>
          <w:p w14:paraId="7293B902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  <w:sz w:val="16"/>
                <w:szCs w:val="16"/>
              </w:rPr>
            </w:pPr>
          </w:p>
          <w:p w14:paraId="282D7D96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  <w:r>
              <w:rPr>
                <w:b/>
                <w:bCs/>
              </w:rPr>
              <w:t>0,25</w:t>
            </w:r>
          </w:p>
        </w:tc>
      </w:tr>
      <w:tr w:rsidR="000C23CF" w14:paraId="445DA8CE" w14:textId="77777777" w:rsidTr="000C23CF">
        <w:trPr>
          <w:jc w:val="center"/>
        </w:trPr>
        <w:tc>
          <w:tcPr>
            <w:tcW w:w="1615" w:type="dxa"/>
            <w:vMerge w:val="restart"/>
            <w:vAlign w:val="center"/>
          </w:tcPr>
          <w:p w14:paraId="151D28F5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33</w:t>
            </w:r>
          </w:p>
        </w:tc>
        <w:tc>
          <w:tcPr>
            <w:tcW w:w="8013" w:type="dxa"/>
            <w:gridSpan w:val="3"/>
          </w:tcPr>
          <w:p w14:paraId="1AB8F362" w14:textId="77777777" w:rsidR="000C23CF" w:rsidRPr="00BA7E35" w:rsidRDefault="000C23CF" w:rsidP="006402D4">
            <w:pPr>
              <w:spacing w:before="120" w:line="276" w:lineRule="auto"/>
              <w:rPr>
                <w:color w:val="000000" w:themeColor="text1"/>
              </w:rPr>
            </w:pPr>
            <w:r w:rsidRPr="002220EB">
              <w:rPr>
                <w:color w:val="000000" w:themeColor="text1"/>
              </w:rPr>
              <w:t xml:space="preserve">Trong mặt phẳng tọa độ </w:t>
            </w:r>
            <w:r w:rsidRPr="0023498F">
              <w:rPr>
                <w:position w:val="-10"/>
              </w:rPr>
              <w:object w:dxaOrig="460" w:dyaOrig="320" w14:anchorId="43EBD60E">
                <v:shape id="_x0000_i1249" type="#_x0000_t75" style="width:22.6pt;height:16.45pt" o:ole="">
                  <v:imagedata r:id="rId414" o:title=""/>
                </v:shape>
                <o:OLEObject Type="Embed" ProgID="Equation.DSMT4" ShapeID="_x0000_i1249" DrawAspect="Content" ObjectID="_1765732886" r:id="rId452"/>
              </w:object>
            </w:r>
            <w:r w:rsidRPr="002220EB">
              <w:rPr>
                <w:color w:val="000000" w:themeColor="text1"/>
              </w:rPr>
              <w:t xml:space="preserve">, cho tam giác </w:t>
            </w:r>
            <w:r w:rsidRPr="0023498F">
              <w:rPr>
                <w:position w:val="-6"/>
              </w:rPr>
              <w:object w:dxaOrig="560" w:dyaOrig="279" w14:anchorId="497FB56C">
                <v:shape id="_x0000_i1250" type="#_x0000_t75" style="width:28.1pt;height:13.9pt" o:ole="">
                  <v:imagedata r:id="rId416" o:title=""/>
                </v:shape>
                <o:OLEObject Type="Embed" ProgID="Equation.DSMT4" ShapeID="_x0000_i1250" DrawAspect="Content" ObjectID="_1765732887" r:id="rId453"/>
              </w:object>
            </w:r>
            <w:r w:rsidRPr="002220EB">
              <w:rPr>
                <w:color w:val="000000" w:themeColor="text1"/>
              </w:rPr>
              <w:t xml:space="preserve"> có </w:t>
            </w:r>
            <w:r w:rsidRPr="0023498F">
              <w:rPr>
                <w:position w:val="-14"/>
              </w:rPr>
              <w:object w:dxaOrig="2620" w:dyaOrig="400" w14:anchorId="435FBE03">
                <v:shape id="_x0000_i1251" type="#_x0000_t75" style="width:130.75pt;height:19.7pt" o:ole="">
                  <v:imagedata r:id="rId418" o:title=""/>
                </v:shape>
                <o:OLEObject Type="Embed" ProgID="Equation.DSMT4" ShapeID="_x0000_i1251" DrawAspect="Content" ObjectID="_1765732888" r:id="rId454"/>
              </w:object>
            </w:r>
            <w:r w:rsidRPr="002220EB">
              <w:rPr>
                <w:color w:val="000000" w:themeColor="text1"/>
              </w:rPr>
              <w:t xml:space="preserve">. Tìm tọa độ điểm </w:t>
            </w:r>
            <w:r w:rsidRPr="0023498F">
              <w:rPr>
                <w:position w:val="-4"/>
              </w:rPr>
              <w:object w:dxaOrig="260" w:dyaOrig="260" w14:anchorId="4B094165">
                <v:shape id="_x0000_i1252" type="#_x0000_t75" style="width:13.55pt;height:13.55pt" o:ole="">
                  <v:imagedata r:id="rId420" o:title=""/>
                </v:shape>
                <o:OLEObject Type="Embed" ProgID="Equation.DSMT4" ShapeID="_x0000_i1252" DrawAspect="Content" ObjectID="_1765732889" r:id="rId455"/>
              </w:object>
            </w:r>
            <w:r w:rsidRPr="002220EB">
              <w:rPr>
                <w:color w:val="000000" w:themeColor="text1"/>
              </w:rPr>
              <w:t xml:space="preserve"> sao cho tứ giác </w:t>
            </w:r>
            <w:r w:rsidRPr="0023498F">
              <w:rPr>
                <w:position w:val="-6"/>
              </w:rPr>
              <w:object w:dxaOrig="720" w:dyaOrig="279" w14:anchorId="3D1EA465">
                <v:shape id="_x0000_i1253" type="#_x0000_t75" style="width:36.5pt;height:13.9pt" o:ole="">
                  <v:imagedata r:id="rId422" o:title=""/>
                </v:shape>
                <o:OLEObject Type="Embed" ProgID="Equation.DSMT4" ShapeID="_x0000_i1253" DrawAspect="Content" ObjectID="_1765732890" r:id="rId456"/>
              </w:object>
            </w:r>
            <w:r w:rsidRPr="002220EB">
              <w:rPr>
                <w:color w:val="000000" w:themeColor="text1"/>
              </w:rPr>
              <w:t xml:space="preserve"> là hình bình hành.</w:t>
            </w:r>
          </w:p>
        </w:tc>
      </w:tr>
      <w:tr w:rsidR="000C23CF" w14:paraId="1552E19B" w14:textId="77777777" w:rsidTr="000C23CF">
        <w:trPr>
          <w:jc w:val="center"/>
        </w:trPr>
        <w:tc>
          <w:tcPr>
            <w:tcW w:w="1615" w:type="dxa"/>
            <w:vMerge/>
          </w:tcPr>
          <w:p w14:paraId="5821B523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</w:tc>
        <w:tc>
          <w:tcPr>
            <w:tcW w:w="7040" w:type="dxa"/>
            <w:gridSpan w:val="2"/>
          </w:tcPr>
          <w:p w14:paraId="202ED270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</w:pPr>
            <w:r>
              <w:t xml:space="preserve">Gọi </w:t>
            </w:r>
            <w:r w:rsidRPr="008E007C">
              <w:rPr>
                <w:position w:val="-14"/>
              </w:rPr>
              <w:object w:dxaOrig="820" w:dyaOrig="400" w14:anchorId="5B959553">
                <v:shape id="_x0000_i1254" type="#_x0000_t75" style="width:41.95pt;height:19.7pt" o:ole="">
                  <v:imagedata r:id="rId457" o:title=""/>
                </v:shape>
                <o:OLEObject Type="Embed" ProgID="Equation.DSMT4" ShapeID="_x0000_i1254" DrawAspect="Content" ObjectID="_1765732891" r:id="rId458"/>
              </w:object>
            </w:r>
            <w:r>
              <w:t>.</w:t>
            </w:r>
          </w:p>
          <w:p w14:paraId="3F4BDA8B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T</w:t>
            </w:r>
            <w:r w:rsidRPr="002220EB">
              <w:rPr>
                <w:color w:val="000000" w:themeColor="text1"/>
              </w:rPr>
              <w:t xml:space="preserve">ứ giác </w:t>
            </w:r>
            <w:r w:rsidRPr="0023498F">
              <w:rPr>
                <w:position w:val="-6"/>
              </w:rPr>
              <w:object w:dxaOrig="720" w:dyaOrig="279" w14:anchorId="148E7ACE">
                <v:shape id="_x0000_i1255" type="#_x0000_t75" style="width:36.5pt;height:13.9pt" o:ole="">
                  <v:imagedata r:id="rId422" o:title=""/>
                </v:shape>
                <o:OLEObject Type="Embed" ProgID="Equation.DSMT4" ShapeID="_x0000_i1255" DrawAspect="Content" ObjectID="_1765732892" r:id="rId459"/>
              </w:object>
            </w:r>
            <w:r w:rsidRPr="002220EB">
              <w:rPr>
                <w:color w:val="000000" w:themeColor="text1"/>
              </w:rPr>
              <w:t xml:space="preserve"> là hình bình hành</w:t>
            </w:r>
          </w:p>
          <w:p w14:paraId="5C0BE7C0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</w:pPr>
            <w:r w:rsidRPr="008E007C">
              <w:rPr>
                <w:position w:val="-52"/>
              </w:rPr>
              <w:object w:dxaOrig="2540" w:dyaOrig="1160" w14:anchorId="3909E8A9">
                <v:shape id="_x0000_i1256" type="#_x0000_t75" style="width:126.9pt;height:58.1pt" o:ole="">
                  <v:imagedata r:id="rId460" o:title=""/>
                </v:shape>
                <o:OLEObject Type="Embed" ProgID="Equation.DSMT4" ShapeID="_x0000_i1256" DrawAspect="Content" ObjectID="_1765732893" r:id="rId461"/>
              </w:object>
            </w:r>
          </w:p>
          <w:p w14:paraId="4FC6A81C" w14:textId="77777777" w:rsidR="000C23CF" w:rsidRPr="008E007C" w:rsidRDefault="000C23CF" w:rsidP="006402D4">
            <w:pPr>
              <w:tabs>
                <w:tab w:val="left" w:pos="992"/>
              </w:tabs>
              <w:spacing w:before="120" w:line="276" w:lineRule="auto"/>
            </w:pPr>
            <w:r>
              <w:t xml:space="preserve">Vậy </w:t>
            </w:r>
            <w:r w:rsidRPr="008E007C">
              <w:rPr>
                <w:position w:val="-14"/>
              </w:rPr>
              <w:object w:dxaOrig="1060" w:dyaOrig="400" w14:anchorId="4C2F5B3C">
                <v:shape id="_x0000_i1257" type="#_x0000_t75" style="width:52.95pt;height:19.7pt" o:ole="">
                  <v:imagedata r:id="rId462" o:title=""/>
                </v:shape>
                <o:OLEObject Type="Embed" ProgID="Equation.DSMT4" ShapeID="_x0000_i1257" DrawAspect="Content" ObjectID="_1765732894" r:id="rId463"/>
              </w:object>
            </w:r>
          </w:p>
        </w:tc>
        <w:tc>
          <w:tcPr>
            <w:tcW w:w="973" w:type="dxa"/>
          </w:tcPr>
          <w:p w14:paraId="132C2193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1F10D15B" w14:textId="77777777" w:rsidR="000C23CF" w:rsidRPr="008E007C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sz w:val="36"/>
                <w:szCs w:val="36"/>
              </w:rPr>
            </w:pPr>
          </w:p>
          <w:p w14:paraId="633C5870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  <w:r>
              <w:rPr>
                <w:b/>
                <w:bCs/>
              </w:rPr>
              <w:t>0,25</w:t>
            </w:r>
          </w:p>
          <w:p w14:paraId="1D19AC5D" w14:textId="77777777" w:rsidR="000C23CF" w:rsidRPr="008E007C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7CF61FEF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0933FDDA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  <w:r>
              <w:rPr>
                <w:b/>
                <w:bCs/>
              </w:rPr>
              <w:t>0,25</w:t>
            </w:r>
          </w:p>
          <w:p w14:paraId="2A9E4892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</w:tc>
      </w:tr>
      <w:tr w:rsidR="000C23CF" w14:paraId="556D1E8C" w14:textId="77777777" w:rsidTr="000C23CF">
        <w:trPr>
          <w:jc w:val="center"/>
        </w:trPr>
        <w:tc>
          <w:tcPr>
            <w:tcW w:w="1615" w:type="dxa"/>
            <w:vMerge w:val="restart"/>
            <w:vAlign w:val="center"/>
          </w:tcPr>
          <w:p w14:paraId="27A5C59C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âu 34</w:t>
            </w:r>
          </w:p>
        </w:tc>
        <w:tc>
          <w:tcPr>
            <w:tcW w:w="8013" w:type="dxa"/>
            <w:gridSpan w:val="3"/>
          </w:tcPr>
          <w:p w14:paraId="1D9AC465" w14:textId="77777777" w:rsidR="000C23CF" w:rsidRPr="0094388A" w:rsidRDefault="000C23CF" w:rsidP="006402D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line="276" w:lineRule="auto"/>
              <w:rPr>
                <w:color w:val="000000" w:themeColor="text1"/>
              </w:rPr>
            </w:pPr>
            <w:r w:rsidRPr="002220EB">
              <w:rPr>
                <w:color w:val="000000" w:themeColor="text1"/>
              </w:rPr>
              <w:t xml:space="preserve">Trong mặt phẳng tọa độ </w:t>
            </w:r>
            <w:r w:rsidRPr="0023498F">
              <w:rPr>
                <w:position w:val="-10"/>
              </w:rPr>
              <w:object w:dxaOrig="460" w:dyaOrig="320" w14:anchorId="4FCBDD58">
                <v:shape id="_x0000_i1258" type="#_x0000_t75" style="width:22.6pt;height:16.45pt" o:ole="">
                  <v:imagedata r:id="rId414" o:title=""/>
                </v:shape>
                <o:OLEObject Type="Embed" ProgID="Equation.DSMT4" ShapeID="_x0000_i1258" DrawAspect="Content" ObjectID="_1765732895" r:id="rId464"/>
              </w:object>
            </w:r>
            <w:r w:rsidRPr="002220EB">
              <w:rPr>
                <w:color w:val="000000" w:themeColor="text1"/>
              </w:rPr>
              <w:t xml:space="preserve">, </w:t>
            </w:r>
            <w:r>
              <w:rPr>
                <w:color w:val="000000" w:themeColor="text1"/>
              </w:rPr>
              <w:t xml:space="preserve">cho </w:t>
            </w:r>
            <w:r w:rsidRPr="002220EB">
              <w:rPr>
                <w:color w:val="000000" w:themeColor="text1"/>
              </w:rPr>
              <w:t xml:space="preserve">tam giác </w:t>
            </w:r>
            <w:r w:rsidRPr="0023498F">
              <w:rPr>
                <w:position w:val="-6"/>
              </w:rPr>
              <w:object w:dxaOrig="560" w:dyaOrig="279" w14:anchorId="5AF75CEC">
                <v:shape id="_x0000_i1259" type="#_x0000_t75" style="width:28.1pt;height:13.9pt" o:ole="">
                  <v:imagedata r:id="rId416" o:title=""/>
                </v:shape>
                <o:OLEObject Type="Embed" ProgID="Equation.DSMT4" ShapeID="_x0000_i1259" DrawAspect="Content" ObjectID="_1765732896" r:id="rId465"/>
              </w:object>
            </w:r>
            <w:r w:rsidRPr="002220EB">
              <w:rPr>
                <w:color w:val="000000" w:themeColor="text1"/>
              </w:rPr>
              <w:t xml:space="preserve"> có </w:t>
            </w:r>
            <w:r w:rsidRPr="0023498F">
              <w:rPr>
                <w:position w:val="-14"/>
              </w:rPr>
              <w:object w:dxaOrig="2640" w:dyaOrig="400" w14:anchorId="5EB4AF69">
                <v:shape id="_x0000_i1260" type="#_x0000_t75" style="width:132.05pt;height:19.7pt" o:ole="">
                  <v:imagedata r:id="rId426" o:title=""/>
                </v:shape>
                <o:OLEObject Type="Embed" ProgID="Equation.DSMT4" ShapeID="_x0000_i1260" DrawAspect="Content" ObjectID="_1765732897" r:id="rId466"/>
              </w:object>
            </w:r>
            <w:r w:rsidRPr="002220EB">
              <w:rPr>
                <w:color w:val="000000" w:themeColor="text1"/>
              </w:rPr>
              <w:t xml:space="preserve">. </w:t>
            </w:r>
            <w:r>
              <w:rPr>
                <w:color w:val="000000" w:themeColor="text1"/>
              </w:rPr>
              <w:t xml:space="preserve"> Tìm tọa độ trực tâm </w:t>
            </w:r>
            <w:r w:rsidRPr="00D504E2">
              <w:rPr>
                <w:color w:val="000000" w:themeColor="text1"/>
                <w:position w:val="-4"/>
              </w:rPr>
              <w:object w:dxaOrig="279" w:dyaOrig="260" w14:anchorId="54BA3BA4">
                <v:shape id="_x0000_i1261" type="#_x0000_t75" style="width:13.9pt;height:13.55pt" o:ole="">
                  <v:imagedata r:id="rId428" o:title=""/>
                </v:shape>
                <o:OLEObject Type="Embed" ProgID="Equation.DSMT4" ShapeID="_x0000_i1261" DrawAspect="Content" ObjectID="_1765732898" r:id="rId467"/>
              </w:object>
            </w:r>
            <w:r>
              <w:rPr>
                <w:color w:val="000000" w:themeColor="text1"/>
              </w:rPr>
              <w:t xml:space="preserve"> của tam giác </w:t>
            </w:r>
            <w:r w:rsidRPr="00D504E2">
              <w:rPr>
                <w:color w:val="000000" w:themeColor="text1"/>
                <w:position w:val="-6"/>
              </w:rPr>
              <w:object w:dxaOrig="560" w:dyaOrig="279" w14:anchorId="078EDD05">
                <v:shape id="_x0000_i1262" type="#_x0000_t75" style="width:28.1pt;height:13.9pt" o:ole="">
                  <v:imagedata r:id="rId430" o:title=""/>
                </v:shape>
                <o:OLEObject Type="Embed" ProgID="Equation.DSMT4" ShapeID="_x0000_i1262" DrawAspect="Content" ObjectID="_1765732899" r:id="rId468"/>
              </w:object>
            </w:r>
            <w:r>
              <w:rPr>
                <w:color w:val="000000" w:themeColor="text1"/>
              </w:rPr>
              <w:t xml:space="preserve">. </w:t>
            </w:r>
          </w:p>
        </w:tc>
      </w:tr>
      <w:tr w:rsidR="000C23CF" w14:paraId="76D679C6" w14:textId="77777777" w:rsidTr="000C23CF">
        <w:trPr>
          <w:jc w:val="center"/>
        </w:trPr>
        <w:tc>
          <w:tcPr>
            <w:tcW w:w="1615" w:type="dxa"/>
            <w:vMerge/>
          </w:tcPr>
          <w:p w14:paraId="5639C21E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</w:tc>
        <w:tc>
          <w:tcPr>
            <w:tcW w:w="7040" w:type="dxa"/>
            <w:gridSpan w:val="2"/>
          </w:tcPr>
          <w:p w14:paraId="00D8C9E6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</w:pPr>
            <w:r>
              <w:t xml:space="preserve">Gọi </w:t>
            </w:r>
            <w:r w:rsidRPr="00D504E2">
              <w:rPr>
                <w:position w:val="-14"/>
              </w:rPr>
              <w:object w:dxaOrig="859" w:dyaOrig="400" w14:anchorId="0EC1C583">
                <v:shape id="_x0000_i1263" type="#_x0000_t75" style="width:42.95pt;height:19.7pt" o:ole="">
                  <v:imagedata r:id="rId469" o:title=""/>
                </v:shape>
                <o:OLEObject Type="Embed" ProgID="Equation.DSMT4" ShapeID="_x0000_i1263" DrawAspect="Content" ObjectID="_1765732900" r:id="rId470"/>
              </w:object>
            </w:r>
            <w:r>
              <w:t>.</w:t>
            </w:r>
          </w:p>
          <w:p w14:paraId="17C63D98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</w:pPr>
            <w:r w:rsidRPr="00D504E2">
              <w:rPr>
                <w:position w:val="-4"/>
              </w:rPr>
              <w:object w:dxaOrig="279" w:dyaOrig="260" w14:anchorId="3AC2EB03">
                <v:shape id="_x0000_i1264" type="#_x0000_t75" style="width:13.9pt;height:13.55pt" o:ole="">
                  <v:imagedata r:id="rId471" o:title=""/>
                </v:shape>
                <o:OLEObject Type="Embed" ProgID="Equation.DSMT4" ShapeID="_x0000_i1264" DrawAspect="Content" ObjectID="_1765732901" r:id="rId472"/>
              </w:object>
            </w:r>
            <w:r>
              <w:t xml:space="preserve"> là trực tâm tam giác </w:t>
            </w:r>
            <w:r w:rsidRPr="00D504E2">
              <w:rPr>
                <w:position w:val="-36"/>
              </w:rPr>
              <w:object w:dxaOrig="2220" w:dyaOrig="840" w14:anchorId="62BEA34F">
                <v:shape id="_x0000_i1265" type="#_x0000_t75" style="width:111.05pt;height:41.65pt" o:ole="">
                  <v:imagedata r:id="rId473" o:title=""/>
                </v:shape>
                <o:OLEObject Type="Embed" ProgID="Equation.DSMT4" ShapeID="_x0000_i1265" DrawAspect="Content" ObjectID="_1765732902" r:id="rId474"/>
              </w:object>
            </w:r>
          </w:p>
          <w:p w14:paraId="2B35BD2C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</w:pPr>
            <w:r>
              <w:t xml:space="preserve">                                                </w:t>
            </w:r>
            <w:r w:rsidRPr="00D504E2">
              <w:rPr>
                <w:position w:val="-102"/>
              </w:rPr>
              <w:object w:dxaOrig="2760" w:dyaOrig="2160" w14:anchorId="468C0A01">
                <v:shape id="_x0000_i1266" type="#_x0000_t75" style="width:138.5pt;height:108.15pt" o:ole="">
                  <v:imagedata r:id="rId475" o:title=""/>
                </v:shape>
                <o:OLEObject Type="Embed" ProgID="Equation.DSMT4" ShapeID="_x0000_i1266" DrawAspect="Content" ObjectID="_1765732903" r:id="rId476"/>
              </w:object>
            </w:r>
          </w:p>
          <w:p w14:paraId="47A714DE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</w:pPr>
            <w:r>
              <w:t xml:space="preserve">Vậy </w:t>
            </w:r>
            <w:r w:rsidRPr="00D504E2">
              <w:rPr>
                <w:position w:val="-28"/>
              </w:rPr>
              <w:object w:dxaOrig="980" w:dyaOrig="680" w14:anchorId="0568AF52">
                <v:shape id="_x0000_i1267" type="#_x0000_t75" style="width:49.4pt;height:33.9pt" o:ole="">
                  <v:imagedata r:id="rId477" o:title=""/>
                </v:shape>
                <o:OLEObject Type="Embed" ProgID="Equation.DSMT4" ShapeID="_x0000_i1267" DrawAspect="Content" ObjectID="_1765732904" r:id="rId478"/>
              </w:object>
            </w:r>
            <w:r>
              <w:t>.</w:t>
            </w:r>
          </w:p>
        </w:tc>
        <w:tc>
          <w:tcPr>
            <w:tcW w:w="973" w:type="dxa"/>
          </w:tcPr>
          <w:p w14:paraId="6FD85C9A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5A658145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031D218A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  <w:r>
              <w:rPr>
                <w:b/>
                <w:bCs/>
              </w:rPr>
              <w:t>0,25</w:t>
            </w:r>
          </w:p>
          <w:p w14:paraId="0F9C6D13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7F111F62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4EEDED42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18B3E428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48448A94" w14:textId="77777777" w:rsidR="000C23CF" w:rsidRPr="00D504E2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sz w:val="36"/>
                <w:szCs w:val="36"/>
              </w:rPr>
            </w:pPr>
          </w:p>
          <w:p w14:paraId="08852483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  <w:r>
              <w:rPr>
                <w:b/>
                <w:bCs/>
              </w:rPr>
              <w:t>0,25</w:t>
            </w:r>
          </w:p>
        </w:tc>
      </w:tr>
      <w:tr w:rsidR="000C23CF" w14:paraId="2AD45C49" w14:textId="77777777" w:rsidTr="000C23CF">
        <w:trPr>
          <w:jc w:val="center"/>
        </w:trPr>
        <w:tc>
          <w:tcPr>
            <w:tcW w:w="1615" w:type="dxa"/>
            <w:vMerge w:val="restart"/>
            <w:vAlign w:val="center"/>
          </w:tcPr>
          <w:p w14:paraId="25F24E29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35</w:t>
            </w:r>
          </w:p>
        </w:tc>
        <w:tc>
          <w:tcPr>
            <w:tcW w:w="8013" w:type="dxa"/>
            <w:gridSpan w:val="3"/>
          </w:tcPr>
          <w:p w14:paraId="5BAD3497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</w:pPr>
            <w:r>
              <w:t>Cho</w:t>
            </w:r>
            <w:r w:rsidRPr="008B00DC">
              <w:t xml:space="preserve"> </w:t>
            </w:r>
            <w:r>
              <w:t xml:space="preserve">hàm số </w:t>
            </w:r>
            <w:r w:rsidRPr="00891C15">
              <w:rPr>
                <w:position w:val="-14"/>
              </w:rPr>
              <w:object w:dxaOrig="960" w:dyaOrig="400" w14:anchorId="1C1A7FEF">
                <v:shape id="_x0000_i1268" type="#_x0000_t75" style="width:47.45pt;height:21pt" o:ole="">
                  <v:imagedata r:id="rId432" o:title=""/>
                </v:shape>
                <o:OLEObject Type="Embed" ProgID="Equation.DSMT4" ShapeID="_x0000_i1268" DrawAspect="Content" ObjectID="_1765732905" r:id="rId479"/>
              </w:object>
            </w:r>
            <w:r w:rsidRPr="00180EC1">
              <w:rPr>
                <w:bCs/>
              </w:rPr>
              <w:t xml:space="preserve">xác định trên </w:t>
            </w:r>
            <w:r w:rsidRPr="00180EC1">
              <w:rPr>
                <w:bCs/>
                <w:position w:val="-14"/>
              </w:rPr>
              <w:object w:dxaOrig="859" w:dyaOrig="400" w14:anchorId="3FAAAE91">
                <v:shape id="_x0000_i1269" type="#_x0000_t75" style="width:42.95pt;height:19.7pt" o:ole="">
                  <v:imagedata r:id="rId434" o:title=""/>
                </v:shape>
                <o:OLEObject Type="Embed" ProgID="Equation.DSMT4" ShapeID="_x0000_i1269" DrawAspect="Content" ObjectID="_1765732906" r:id="rId480"/>
              </w:object>
            </w:r>
            <w:r w:rsidRPr="00180EC1">
              <w:rPr>
                <w:bCs/>
              </w:rPr>
              <w:t>và</w:t>
            </w:r>
            <w:r w:rsidRPr="00180EC1">
              <w:t xml:space="preserve"> </w:t>
            </w:r>
            <w:r>
              <w:t>có bảng biến thiên như hình bên</w:t>
            </w:r>
          </w:p>
          <w:p w14:paraId="1EC75974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729CFE2" wp14:editId="3A18C40E">
                  <wp:extent cx="3258589" cy="1220823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5405" cy="12233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BF6D63" w14:textId="77777777" w:rsidR="000C23CF" w:rsidRPr="009B2A4F" w:rsidRDefault="000C23CF" w:rsidP="006402D4">
            <w:pPr>
              <w:tabs>
                <w:tab w:val="left" w:pos="992"/>
              </w:tabs>
              <w:spacing w:before="120" w:line="276" w:lineRule="auto"/>
            </w:pPr>
            <w:r>
              <w:t xml:space="preserve">Số nghiệm lớn hơn 10 của phương trình:  </w:t>
            </w:r>
            <w:r w:rsidRPr="009D3AE5">
              <w:rPr>
                <w:position w:val="-16"/>
              </w:rPr>
              <w:object w:dxaOrig="3800" w:dyaOrig="520" w14:anchorId="11F7DA1A">
                <v:shape id="_x0000_i1270" type="#_x0000_t75" style="width:191.45pt;height:27.1pt" o:ole="">
                  <v:imagedata r:id="rId437" o:title=""/>
                </v:shape>
                <o:OLEObject Type="Embed" ProgID="Equation.DSMT4" ShapeID="_x0000_i1270" DrawAspect="Content" ObjectID="_1765732907" r:id="rId481"/>
              </w:object>
            </w:r>
            <w:r>
              <w:t xml:space="preserve">. </w:t>
            </w:r>
          </w:p>
        </w:tc>
      </w:tr>
      <w:tr w:rsidR="000C23CF" w14:paraId="479E18CA" w14:textId="77777777" w:rsidTr="000C23CF">
        <w:trPr>
          <w:jc w:val="center"/>
        </w:trPr>
        <w:tc>
          <w:tcPr>
            <w:tcW w:w="1615" w:type="dxa"/>
            <w:vMerge/>
          </w:tcPr>
          <w:p w14:paraId="2FE536E2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</w:tc>
        <w:tc>
          <w:tcPr>
            <w:tcW w:w="7040" w:type="dxa"/>
            <w:gridSpan w:val="2"/>
          </w:tcPr>
          <w:p w14:paraId="07775831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</w:pPr>
            <w:r w:rsidRPr="00A2656B">
              <w:rPr>
                <w:position w:val="-126"/>
              </w:rPr>
              <w:object w:dxaOrig="4080" w:dyaOrig="2640" w14:anchorId="6C76E0B9">
                <v:shape id="_x0000_i1271" type="#_x0000_t75" style="width:206pt;height:135.95pt" o:ole="">
                  <v:imagedata r:id="rId482" o:title=""/>
                </v:shape>
                <o:OLEObject Type="Embed" ProgID="Equation.DSMT4" ShapeID="_x0000_i1271" DrawAspect="Content" ObjectID="_1765732908" r:id="rId483"/>
              </w:object>
            </w:r>
          </w:p>
          <w:p w14:paraId="087F0C59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</w:pPr>
            <w:r>
              <w:t xml:space="preserve">Từ BBT, suy ra phương trình (1) có 2 nghiệm phân biệt lớn </w:t>
            </w:r>
            <w:r>
              <w:lastRenderedPageBreak/>
              <w:t xml:space="preserve">hơn 10 và phương trình (2) có 1 nghiệm bằng 10, 1 nghiệm lớn hơn 10. </w:t>
            </w:r>
          </w:p>
          <w:p w14:paraId="0D095CD2" w14:textId="77777777" w:rsidR="000C23CF" w:rsidRPr="00A2656B" w:rsidRDefault="000C23CF" w:rsidP="006402D4">
            <w:pPr>
              <w:tabs>
                <w:tab w:val="left" w:pos="992"/>
              </w:tabs>
              <w:spacing w:before="120" w:line="276" w:lineRule="auto"/>
            </w:pPr>
            <w:r>
              <w:t>Suy ra phương trình đã cho có 3 nghiệm phân biệt lớn hơn 10.</w:t>
            </w:r>
          </w:p>
        </w:tc>
        <w:tc>
          <w:tcPr>
            <w:tcW w:w="973" w:type="dxa"/>
          </w:tcPr>
          <w:p w14:paraId="3B3A9764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51CEAC85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</w:rPr>
            </w:pPr>
          </w:p>
          <w:p w14:paraId="2B49399E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  <w:lang w:val="en-US"/>
              </w:rPr>
            </w:pPr>
          </w:p>
          <w:p w14:paraId="3B472277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  <w:bookmarkStart w:id="1" w:name="_GoBack"/>
            <w:bookmarkEnd w:id="1"/>
            <w:r>
              <w:rPr>
                <w:b/>
                <w:bCs/>
              </w:rPr>
              <w:t>0,25</w:t>
            </w:r>
          </w:p>
          <w:p w14:paraId="330205B3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</w:p>
          <w:p w14:paraId="6FA16F07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</w:p>
          <w:p w14:paraId="1F2D58EE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</w:p>
          <w:p w14:paraId="29B95FD4" w14:textId="77777777" w:rsidR="000C23CF" w:rsidRDefault="000C23CF" w:rsidP="006402D4">
            <w:pPr>
              <w:tabs>
                <w:tab w:val="left" w:pos="992"/>
              </w:tabs>
              <w:spacing w:before="120" w:line="276" w:lineRule="auto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0,25</w:t>
            </w:r>
          </w:p>
        </w:tc>
      </w:tr>
    </w:tbl>
    <w:p w14:paraId="339B44E0" w14:textId="77777777" w:rsidR="000C23CF" w:rsidRPr="00DC4C36" w:rsidRDefault="000C23CF" w:rsidP="007D3D52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283"/>
        <w:rPr>
          <w:b/>
          <w:color w:val="0000FF"/>
        </w:rPr>
      </w:pPr>
    </w:p>
    <w:sectPr w:rsidR="000C23CF" w:rsidRPr="00DC4C36">
      <w:footerReference w:type="even" r:id="rId484"/>
      <w:footerReference w:type="default" r:id="rId485"/>
      <w:footerReference w:type="first" r:id="rId486"/>
      <w:pgSz w:w="11906" w:h="16838"/>
      <w:pgMar w:top="580" w:right="580" w:bottom="580" w:left="58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E24CA16" w14:textId="77777777" w:rsidR="00383CDE" w:rsidRDefault="00383CDE">
      <w:r>
        <w:separator/>
      </w:r>
    </w:p>
  </w:endnote>
  <w:endnote w:type="continuationSeparator" w:id="0">
    <w:p w14:paraId="31CE8E0F" w14:textId="77777777" w:rsidR="00383CDE" w:rsidRDefault="00383C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6D6D7D" w14:textId="77777777" w:rsidR="00384D11" w:rsidRDefault="00383CDE">
    <w:r>
      <w:pict w14:anchorId="7C46349E"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37D119E5" w14:textId="77777777" w:rsidR="00384D11" w:rsidRDefault="00435351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C23CF">
                  <w:rPr>
                    <w:noProof/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C23CF">
                  <w:rPr>
                    <w:noProof/>
                    <w:color w:val="0000FF"/>
                    <w:sz w:val="22"/>
                  </w:rPr>
                  <w:t>7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1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2B2945" w14:textId="77777777" w:rsidR="00384D11" w:rsidRDefault="00383CDE">
    <w:pPr>
      <w:jc w:val="right"/>
    </w:pPr>
    <w:r>
      <w:pict w14:anchorId="1BB05DD1"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53B315E8" w14:textId="77777777" w:rsidR="00384D11" w:rsidRDefault="00435351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C23CF">
                  <w:rPr>
                    <w:noProof/>
                    <w:color w:val="0000FF"/>
                    <w:sz w:val="22"/>
                  </w:rPr>
                  <w:t>7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C23CF">
                  <w:rPr>
                    <w:noProof/>
                    <w:color w:val="0000FF"/>
                    <w:sz w:val="22"/>
                  </w:rPr>
                  <w:t>7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1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82D25F" w14:textId="77777777" w:rsidR="00384D11" w:rsidRDefault="00383CDE">
    <w:pPr>
      <w:jc w:val="right"/>
    </w:pPr>
    <w:r>
      <w:pict w14:anchorId="5A52DC0F"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2821C096" w14:textId="77777777" w:rsidR="00384D11" w:rsidRDefault="00435351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C23CF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C23CF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1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F05046" w14:textId="77777777" w:rsidR="00383CDE" w:rsidRDefault="00383CDE">
      <w:r>
        <w:separator/>
      </w:r>
    </w:p>
  </w:footnote>
  <w:footnote w:type="continuationSeparator" w:id="0">
    <w:p w14:paraId="6F1D7E02" w14:textId="77777777" w:rsidR="00383CDE" w:rsidRDefault="00383CD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1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30"/>
    <w:docVar w:name="MADE" w:val="101"/>
  </w:docVars>
  <w:rsids>
    <w:rsidRoot w:val="00A77B3E"/>
    <w:rsid w:val="000C23CF"/>
    <w:rsid w:val="000F34DB"/>
    <w:rsid w:val="001448F3"/>
    <w:rsid w:val="001D6E0C"/>
    <w:rsid w:val="002879ED"/>
    <w:rsid w:val="00383CDE"/>
    <w:rsid w:val="00384D11"/>
    <w:rsid w:val="00435351"/>
    <w:rsid w:val="00455407"/>
    <w:rsid w:val="004D2B6A"/>
    <w:rsid w:val="005F73FC"/>
    <w:rsid w:val="007D3D52"/>
    <w:rsid w:val="008370F8"/>
    <w:rsid w:val="00945C7A"/>
    <w:rsid w:val="00A77B3E"/>
    <w:rsid w:val="00AD19FF"/>
    <w:rsid w:val="00AD2704"/>
    <w:rsid w:val="00C13ABC"/>
    <w:rsid w:val="00C37D92"/>
    <w:rsid w:val="00CA2A55"/>
    <w:rsid w:val="00CF1AFB"/>
    <w:rsid w:val="00DC4C36"/>
    <w:rsid w:val="00FB3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  <w14:docId w14:val="5D7A625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384">
    <w:name w:val="t384"/>
    <w:rsid w:val="008370F8"/>
  </w:style>
  <w:style w:type="character" w:customStyle="1" w:styleId="t385">
    <w:name w:val="t385"/>
    <w:rsid w:val="008370F8"/>
  </w:style>
  <w:style w:type="paragraph" w:styleId="NoSpacing">
    <w:name w:val="No Spacing"/>
    <w:uiPriority w:val="1"/>
    <w:qFormat/>
    <w:rsid w:val="008370F8"/>
    <w:rPr>
      <w:rFonts w:eastAsia="Calibri"/>
      <w:sz w:val="28"/>
      <w:szCs w:val="22"/>
      <w:lang w:val="vi-VN"/>
    </w:rPr>
  </w:style>
  <w:style w:type="paragraph" w:styleId="ListParagraph">
    <w:name w:val="List Paragraph"/>
    <w:basedOn w:val="Normal"/>
    <w:link w:val="ListParagraphChar"/>
    <w:uiPriority w:val="99"/>
    <w:qFormat/>
    <w:rsid w:val="008370F8"/>
    <w:pPr>
      <w:spacing w:line="360" w:lineRule="auto"/>
      <w:ind w:left="720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99"/>
    <w:qFormat/>
    <w:locked/>
    <w:rsid w:val="008370F8"/>
    <w:rPr>
      <w:rFonts w:eastAsia="Calibri"/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2879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879E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C23CF"/>
    <w:rPr>
      <w:rFonts w:eastAsiaTheme="minorHAnsi" w:cstheme="minorBidi"/>
      <w:sz w:val="28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46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4.wmf"/><Relationship Id="rId475" Type="http://schemas.openxmlformats.org/officeDocument/2006/relationships/image" Target="media/image228.wmf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19.bin"/><Relationship Id="rId486" Type="http://schemas.openxmlformats.org/officeDocument/2006/relationships/footer" Target="footer3.xml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8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3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65" Type="http://schemas.openxmlformats.org/officeDocument/2006/relationships/image" Target="media/image31.png"/><Relationship Id="rId130" Type="http://schemas.openxmlformats.org/officeDocument/2006/relationships/oleObject" Target="embeddings/oleObject60.bin"/><Relationship Id="rId368" Type="http://schemas.openxmlformats.org/officeDocument/2006/relationships/image" Target="media/image184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3.bin"/><Relationship Id="rId477" Type="http://schemas.openxmlformats.org/officeDocument/2006/relationships/image" Target="media/image229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5.png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4.bin"/><Relationship Id="rId7" Type="http://schemas.openxmlformats.org/officeDocument/2006/relationships/image" Target="media/image1.png"/><Relationship Id="rId162" Type="http://schemas.openxmlformats.org/officeDocument/2006/relationships/oleObject" Target="embeddings/oleObject76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0.bin"/><Relationship Id="rId404" Type="http://schemas.openxmlformats.org/officeDocument/2006/relationships/image" Target="media/image202.wmf"/><Relationship Id="rId425" Type="http://schemas.openxmlformats.org/officeDocument/2006/relationships/oleObject" Target="embeddings/oleObject208.bin"/><Relationship Id="rId446" Type="http://schemas.openxmlformats.org/officeDocument/2006/relationships/oleObject" Target="embeddings/oleObject221.bin"/><Relationship Id="rId467" Type="http://schemas.openxmlformats.org/officeDocument/2006/relationships/oleObject" Target="embeddings/oleObject237.bin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theme" Target="theme/theme1.xml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8.bin"/><Relationship Id="rId348" Type="http://schemas.openxmlformats.org/officeDocument/2006/relationships/image" Target="media/image174.wmf"/><Relationship Id="rId369" Type="http://schemas.openxmlformats.org/officeDocument/2006/relationships/oleObject" Target="embeddings/oleObject179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wmf"/><Relationship Id="rId380" Type="http://schemas.openxmlformats.org/officeDocument/2006/relationships/image" Target="media/image190.wmf"/><Relationship Id="rId415" Type="http://schemas.openxmlformats.org/officeDocument/2006/relationships/oleObject" Target="embeddings/oleObject202.bin"/><Relationship Id="rId436" Type="http://schemas.openxmlformats.org/officeDocument/2006/relationships/image" Target="media/image217.png"/><Relationship Id="rId457" Type="http://schemas.openxmlformats.org/officeDocument/2006/relationships/image" Target="media/image222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0.png"/><Relationship Id="rId478" Type="http://schemas.openxmlformats.org/officeDocument/2006/relationships/oleObject" Target="embeddings/oleObject243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9.wmf"/><Relationship Id="rId359" Type="http://schemas.openxmlformats.org/officeDocument/2006/relationships/oleObject" Target="embeddings/oleObject174.bin"/><Relationship Id="rId8" Type="http://schemas.openxmlformats.org/officeDocument/2006/relationships/image" Target="media/image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391" Type="http://schemas.openxmlformats.org/officeDocument/2006/relationships/image" Target="media/image195.png"/><Relationship Id="rId405" Type="http://schemas.openxmlformats.org/officeDocument/2006/relationships/oleObject" Target="embeddings/oleObject197.bin"/><Relationship Id="rId426" Type="http://schemas.openxmlformats.org/officeDocument/2006/relationships/image" Target="media/image212.wmf"/><Relationship Id="rId447" Type="http://schemas.openxmlformats.org/officeDocument/2006/relationships/oleObject" Target="embeddings/oleObject222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5.wmf"/><Relationship Id="rId468" Type="http://schemas.openxmlformats.org/officeDocument/2006/relationships/oleObject" Target="embeddings/oleObject238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4.wmf"/><Relationship Id="rId349" Type="http://schemas.openxmlformats.org/officeDocument/2006/relationships/oleObject" Target="embeddings/oleObject169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381" Type="http://schemas.openxmlformats.org/officeDocument/2006/relationships/oleObject" Target="embeddings/oleObject185.bin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0.wmf"/><Relationship Id="rId437" Type="http://schemas.openxmlformats.org/officeDocument/2006/relationships/image" Target="media/image218.wmf"/><Relationship Id="rId458" Type="http://schemas.openxmlformats.org/officeDocument/2006/relationships/oleObject" Target="embeddings/oleObject230.bin"/><Relationship Id="rId479" Type="http://schemas.openxmlformats.org/officeDocument/2006/relationships/oleObject" Target="embeddings/oleObject24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4.bin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2.wmf"/><Relationship Id="rId350" Type="http://schemas.openxmlformats.org/officeDocument/2006/relationships/image" Target="media/image175.wmf"/><Relationship Id="rId371" Type="http://schemas.openxmlformats.org/officeDocument/2006/relationships/oleObject" Target="embeddings/oleObject180.bin"/><Relationship Id="rId406" Type="http://schemas.openxmlformats.org/officeDocument/2006/relationships/image" Target="media/image20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6.wmf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0.wmf"/><Relationship Id="rId469" Type="http://schemas.openxmlformats.org/officeDocument/2006/relationships/image" Target="media/image225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45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91.wmf"/><Relationship Id="rId417" Type="http://schemas.openxmlformats.org/officeDocument/2006/relationships/oleObject" Target="embeddings/oleObject203.bin"/><Relationship Id="rId438" Type="http://schemas.openxmlformats.org/officeDocument/2006/relationships/oleObject" Target="embeddings/oleObject214.bin"/><Relationship Id="rId459" Type="http://schemas.openxmlformats.org/officeDocument/2006/relationships/oleObject" Target="embeddings/oleObject231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3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65.wmf"/><Relationship Id="rId90" Type="http://schemas.openxmlformats.org/officeDocument/2006/relationships/image" Target="media/image44.png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6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28" Type="http://schemas.openxmlformats.org/officeDocument/2006/relationships/image" Target="media/image213.wmf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23.wmf"/><Relationship Id="rId481" Type="http://schemas.openxmlformats.org/officeDocument/2006/relationships/oleObject" Target="embeddings/oleObject24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60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6.bin"/><Relationship Id="rId418" Type="http://schemas.openxmlformats.org/officeDocument/2006/relationships/image" Target="media/image209.wmf"/><Relationship Id="rId439" Type="http://schemas.openxmlformats.org/officeDocument/2006/relationships/oleObject" Target="embeddings/oleObject215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7.bin"/><Relationship Id="rId450" Type="http://schemas.openxmlformats.org/officeDocument/2006/relationships/image" Target="media/image221.wmf"/><Relationship Id="rId471" Type="http://schemas.openxmlformats.org/officeDocument/2006/relationships/image" Target="media/image22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5.wmf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6.png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429" Type="http://schemas.openxmlformats.org/officeDocument/2006/relationships/oleObject" Target="embeddings/oleObject210.bin"/><Relationship Id="rId1" Type="http://schemas.openxmlformats.org/officeDocument/2006/relationships/styles" Target="styl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16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oleObject" Target="embeddings/oleObject232.bin"/><Relationship Id="rId482" Type="http://schemas.openxmlformats.org/officeDocument/2006/relationships/image" Target="media/image230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png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2.wmf"/><Relationship Id="rId419" Type="http://schemas.openxmlformats.org/officeDocument/2006/relationships/oleObject" Target="embeddings/oleObject20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430" Type="http://schemas.openxmlformats.org/officeDocument/2006/relationships/image" Target="media/image21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24.bin"/><Relationship Id="rId472" Type="http://schemas.openxmlformats.org/officeDocument/2006/relationships/oleObject" Target="embeddings/oleObject24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6.wmf"/><Relationship Id="rId353" Type="http://schemas.openxmlformats.org/officeDocument/2006/relationships/image" Target="media/image177.wmf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420" Type="http://schemas.openxmlformats.org/officeDocument/2006/relationships/image" Target="media/image210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3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4.wmf"/><Relationship Id="rId483" Type="http://schemas.openxmlformats.org/officeDocument/2006/relationships/oleObject" Target="embeddings/oleObject247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2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5.wmf"/><Relationship Id="rId431" Type="http://schemas.openxmlformats.org/officeDocument/2006/relationships/oleObject" Target="embeddings/oleObject211.bin"/><Relationship Id="rId452" Type="http://schemas.openxmlformats.org/officeDocument/2006/relationships/oleObject" Target="embeddings/oleObject225.bin"/><Relationship Id="rId473" Type="http://schemas.openxmlformats.org/officeDocument/2006/relationships/image" Target="media/image227.wmf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9.wmf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8.bin"/><Relationship Id="rId463" Type="http://schemas.openxmlformats.org/officeDocument/2006/relationships/oleObject" Target="embeddings/oleObject233.bin"/><Relationship Id="rId484" Type="http://schemas.openxmlformats.org/officeDocument/2006/relationships/footer" Target="footer1.xml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6.bin"/><Relationship Id="rId474" Type="http://schemas.openxmlformats.org/officeDocument/2006/relationships/oleObject" Target="embeddings/oleObject241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55" Type="http://schemas.openxmlformats.org/officeDocument/2006/relationships/image" Target="media/image178.wmf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1.wmf"/><Relationship Id="rId443" Type="http://schemas.openxmlformats.org/officeDocument/2006/relationships/image" Target="media/image219.wmf"/><Relationship Id="rId464" Type="http://schemas.openxmlformats.org/officeDocument/2006/relationships/oleObject" Target="embeddings/oleObject234.bin"/><Relationship Id="rId303" Type="http://schemas.openxmlformats.org/officeDocument/2006/relationships/oleObject" Target="embeddings/oleObject146.bin"/><Relationship Id="rId485" Type="http://schemas.openxmlformats.org/officeDocument/2006/relationships/footer" Target="footer2.xml"/><Relationship Id="rId42" Type="http://schemas.openxmlformats.org/officeDocument/2006/relationships/oleObject" Target="embeddings/oleObject1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6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2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9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35.bin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6.wmf"/><Relationship Id="rId476" Type="http://schemas.openxmlformats.org/officeDocument/2006/relationships/oleObject" Target="embeddings/oleObject24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20.bin"/><Relationship Id="rId487" Type="http://schemas.openxmlformats.org/officeDocument/2006/relationships/fontTable" Target="fontTable.xml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89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8.wmf"/><Relationship Id="rId55" Type="http://schemas.openxmlformats.org/officeDocument/2006/relationships/image" Target="media/image26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7</Pages>
  <Words>1729</Words>
  <Characters>9858</Characters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2-10T09:36:00Z</dcterms:created>
  <dcterms:modified xsi:type="dcterms:W3CDTF">2024-01-02T13:27:00Z</dcterms:modified>
</cp:coreProperties>
</file>